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5A64AC" w14:textId="7BBDDBA5" w:rsidR="001A0E4F" w:rsidRDefault="001A0E4F" w:rsidP="001A0E4F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bookmarkStart w:id="0" w:name="_Hlk158128127"/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МИНИСТ</w:t>
      </w:r>
      <w:r w:rsidR="00A551DB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Е</w:t>
      </w: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РСТВО ОБРАЗОВАНИЯ РЕСПУБЛИКИ БЕЛАРУСЬ</w:t>
      </w:r>
    </w:p>
    <w:p w14:paraId="10563AA9" w14:textId="77777777" w:rsidR="00034EF7" w:rsidRPr="00A551DB" w:rsidRDefault="00034EF7" w:rsidP="001A0E4F">
      <w:pPr>
        <w:spacing w:before="12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8"/>
          <w:szCs w:val="8"/>
          <w:lang w:val="ru-RU"/>
          <w14:ligatures w14:val="none"/>
        </w:rPr>
      </w:pPr>
    </w:p>
    <w:p w14:paraId="77D4D9F2" w14:textId="58D9E649" w:rsidR="001A0E4F" w:rsidRPr="001A0E4F" w:rsidRDefault="00034EF7" w:rsidP="00E22F4C">
      <w:pPr>
        <w:spacing w:after="0" w:line="240" w:lineRule="auto"/>
        <w:jc w:val="center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>Учебно-методическо</w:t>
      </w:r>
      <w:r w:rsidR="00847AF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>е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 xml:space="preserve"> объединени</w:t>
      </w:r>
      <w:r w:rsidR="00847AF8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>е</w:t>
      </w: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 xml:space="preserve"> по естественнонаучному образованию</w:t>
      </w:r>
    </w:p>
    <w:p w14:paraId="6C850FAD" w14:textId="77777777" w:rsidR="001A0E4F" w:rsidRPr="001A0E4F" w:rsidRDefault="001A0E4F" w:rsidP="001A0E4F">
      <w:pPr>
        <w:spacing w:after="0" w:line="288" w:lineRule="auto"/>
        <w:jc w:val="center"/>
        <w:rPr>
          <w:rFonts w:ascii="Times New Roman" w:eastAsia="Calibri" w:hAnsi="Times New Roman" w:cs="Times New Roman"/>
          <w:b/>
          <w:kern w:val="0"/>
          <w:sz w:val="16"/>
          <w:szCs w:val="16"/>
          <w:lang w:val="ru-RU"/>
          <w14:ligatures w14:val="none"/>
        </w:rPr>
      </w:pPr>
    </w:p>
    <w:p w14:paraId="52A73FD3" w14:textId="77777777" w:rsidR="00A551DB" w:rsidRDefault="00A551DB" w:rsidP="001A0E4F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</w:pPr>
    </w:p>
    <w:p w14:paraId="47B75197" w14:textId="761D0720" w:rsidR="001A0E4F" w:rsidRPr="001A0E4F" w:rsidRDefault="001A0E4F" w:rsidP="001A0E4F">
      <w:pPr>
        <w:spacing w:after="0" w:line="240" w:lineRule="auto"/>
        <w:ind w:left="4253"/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6"/>
          <w:szCs w:val="26"/>
          <w:lang w:val="ru-RU"/>
          <w14:ligatures w14:val="none"/>
        </w:rPr>
        <w:t>УТВЕРЖДАЮ</w:t>
      </w:r>
    </w:p>
    <w:p w14:paraId="5EC1DD81" w14:textId="77777777" w:rsidR="001A0E4F" w:rsidRPr="001A0E4F" w:rsidRDefault="001A0E4F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>Первый заместитель Министра образования</w:t>
      </w:r>
    </w:p>
    <w:p w14:paraId="4E5B7AEC" w14:textId="77777777" w:rsidR="001A0E4F" w:rsidRPr="001A0E4F" w:rsidRDefault="001A0E4F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:lang w:val="x-none" w:eastAsia="x-none"/>
          <w14:ligatures w14:val="none"/>
        </w:rPr>
        <w:t xml:space="preserve">Республики Беларусь </w:t>
      </w:r>
    </w:p>
    <w:p w14:paraId="2687A081" w14:textId="2DF7FA70" w:rsidR="001A0E4F" w:rsidRPr="001A0E4F" w:rsidRDefault="001A0E4F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  <w:t xml:space="preserve">________________  </w:t>
      </w:r>
      <w:r w:rsidR="00A551DB"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  <w:t>А.Г.Баханович</w:t>
      </w:r>
    </w:p>
    <w:p w14:paraId="3C253680" w14:textId="7A749B9A" w:rsidR="001A0E4F" w:rsidRPr="001A0E4F" w:rsidRDefault="001A0E4F" w:rsidP="001A0E4F">
      <w:pPr>
        <w:spacing w:after="0" w:line="240" w:lineRule="auto"/>
        <w:ind w:left="4253" w:firstLine="703"/>
        <w:rPr>
          <w:rFonts w:ascii="Times New Roman" w:eastAsia="Calibri" w:hAnsi="Times New Roman" w:cs="Times New Roman"/>
          <w:kern w:val="0"/>
          <w:sz w:val="18"/>
          <w:szCs w:val="1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18"/>
          <w:szCs w:val="18"/>
          <w:lang w:val="ru-RU"/>
          <w14:ligatures w14:val="none"/>
        </w:rPr>
        <w:t xml:space="preserve">          </w:t>
      </w:r>
    </w:p>
    <w:p w14:paraId="7AA8AAD5" w14:textId="5B5B4EF0" w:rsidR="001A0E4F" w:rsidRPr="001A0E4F" w:rsidRDefault="00823FBE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</w:pPr>
      <w:r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  <w:t>_________________</w:t>
      </w:r>
      <w:bookmarkStart w:id="1" w:name="_GoBack"/>
      <w:bookmarkEnd w:id="1"/>
    </w:p>
    <w:p w14:paraId="060E262A" w14:textId="77777777" w:rsidR="00753B7A" w:rsidRDefault="00753B7A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</w:pPr>
    </w:p>
    <w:p w14:paraId="4D7733C6" w14:textId="289C0F92" w:rsidR="001A0E4F" w:rsidRDefault="001A0E4F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  <w:t xml:space="preserve">Регистрационный № _____  </w:t>
      </w:r>
    </w:p>
    <w:p w14:paraId="2ED4F961" w14:textId="77777777" w:rsidR="001A0E4F" w:rsidRPr="001A0E4F" w:rsidRDefault="001A0E4F" w:rsidP="001A0E4F">
      <w:pPr>
        <w:spacing w:after="0" w:line="240" w:lineRule="auto"/>
        <w:ind w:left="4253"/>
        <w:rPr>
          <w:rFonts w:ascii="Times New Roman" w:eastAsia="Calibri" w:hAnsi="Times New Roman" w:cs="Times New Roman"/>
          <w:kern w:val="0"/>
          <w:sz w:val="26"/>
          <w:szCs w:val="26"/>
          <w:lang w:val="ru-RU"/>
          <w14:ligatures w14:val="none"/>
        </w:rPr>
      </w:pPr>
    </w:p>
    <w:p w14:paraId="7109FF34" w14:textId="7C55A308" w:rsidR="001A0E4F" w:rsidRPr="001A0E4F" w:rsidRDefault="001A0E4F" w:rsidP="001A0E4F">
      <w:pPr>
        <w:spacing w:before="4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Аналитическая  геометрия</w:t>
      </w:r>
    </w:p>
    <w:p w14:paraId="6A58266A" w14:textId="77777777" w:rsidR="001A0E4F" w:rsidRPr="001A0E4F" w:rsidRDefault="001A0E4F" w:rsidP="001A0E4F">
      <w:pPr>
        <w:spacing w:before="80"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Примерная учебная программа по учебной дисциплине</w:t>
      </w:r>
    </w:p>
    <w:p w14:paraId="52C68E9E" w14:textId="2B8C425B" w:rsidR="001A0E4F" w:rsidRDefault="001A0E4F" w:rsidP="001A0E4F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для специальност</w:t>
      </w:r>
      <w:r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и</w:t>
      </w:r>
      <w:r w:rsidRPr="001A0E4F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 xml:space="preserve"> </w:t>
      </w:r>
    </w:p>
    <w:p w14:paraId="265A22A2" w14:textId="41B084FB" w:rsidR="001A0E4F" w:rsidRDefault="001A0E4F" w:rsidP="001A0E4F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t>6-05-0533-06     Математика</w:t>
      </w:r>
    </w:p>
    <w:p w14:paraId="5A41B311" w14:textId="77777777" w:rsidR="00A551DB" w:rsidRDefault="00A551DB" w:rsidP="001A0E4F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</w:p>
    <w:p w14:paraId="26D9095B" w14:textId="77777777" w:rsidR="00A551DB" w:rsidRPr="001A0E4F" w:rsidRDefault="00A551DB" w:rsidP="001A0E4F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</w:p>
    <w:tbl>
      <w:tblPr>
        <w:tblW w:w="9927" w:type="dxa"/>
        <w:tblInd w:w="-180" w:type="dxa"/>
        <w:tblLook w:val="01E0" w:firstRow="1" w:lastRow="1" w:firstColumn="1" w:lastColumn="1" w:noHBand="0" w:noVBand="0"/>
      </w:tblPr>
      <w:tblGrid>
        <w:gridCol w:w="4966"/>
        <w:gridCol w:w="4961"/>
      </w:tblGrid>
      <w:tr w:rsidR="001A0E4F" w:rsidRPr="001A0E4F" w14:paraId="14145CE0" w14:textId="77777777" w:rsidTr="00A551DB">
        <w:trPr>
          <w:trHeight w:val="5101"/>
        </w:trPr>
        <w:tc>
          <w:tcPr>
            <w:tcW w:w="4966" w:type="dxa"/>
          </w:tcPr>
          <w:p w14:paraId="43C91E2E" w14:textId="77777777" w:rsidR="001A0E4F" w:rsidRPr="001A0E4F" w:rsidRDefault="001A0E4F" w:rsidP="001A0E4F">
            <w:pPr>
              <w:spacing w:before="120"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СОГЛАСОВАНО</w:t>
            </w:r>
          </w:p>
          <w:p w14:paraId="31E1B1F8" w14:textId="77777777" w:rsidR="00AB23C1" w:rsidRDefault="001A0E4F" w:rsidP="00A551DB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Председатель Учебно-методического </w:t>
            </w:r>
          </w:p>
          <w:p w14:paraId="073A1DB9" w14:textId="276EEC80" w:rsidR="00AB23C1" w:rsidRDefault="001A0E4F" w:rsidP="00A551DB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объединения </w:t>
            </w:r>
            <w:r w:rsidR="00A551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по естественнонаучному </w:t>
            </w:r>
          </w:p>
          <w:p w14:paraId="41835F5A" w14:textId="24526003" w:rsidR="001A0E4F" w:rsidRPr="001A0E4F" w:rsidRDefault="00A551DB" w:rsidP="00A551DB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образованию</w:t>
            </w:r>
            <w:r w:rsidR="001A0E4F"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                     </w:t>
            </w:r>
          </w:p>
          <w:p w14:paraId="67EDDB41" w14:textId="34D29A9E" w:rsidR="001A0E4F" w:rsidRPr="001A0E4F" w:rsidRDefault="00787672" w:rsidP="001A0E4F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</w:t>
            </w:r>
            <w:r w:rsidR="001A0E4F"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_  </w:t>
            </w:r>
            <w:r w:rsidR="00A551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Д.М.Курлович</w:t>
            </w:r>
          </w:p>
          <w:p w14:paraId="2B014B78" w14:textId="0B821DB2" w:rsidR="001A0E4F" w:rsidRPr="001A0E4F" w:rsidRDefault="001A0E4F" w:rsidP="001A0E4F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 xml:space="preserve">                     </w:t>
            </w:r>
          </w:p>
          <w:p w14:paraId="6BB901EC" w14:textId="3E562FDB" w:rsidR="001A0E4F" w:rsidRPr="001A0E4F" w:rsidRDefault="00753B7A" w:rsidP="001A0E4F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</w:t>
            </w:r>
          </w:p>
          <w:p w14:paraId="338BB7F1" w14:textId="76399CCE" w:rsidR="001A0E4F" w:rsidRPr="001A0E4F" w:rsidRDefault="001A0E4F" w:rsidP="001A0E4F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</w:p>
        </w:tc>
        <w:tc>
          <w:tcPr>
            <w:tcW w:w="4961" w:type="dxa"/>
          </w:tcPr>
          <w:p w14:paraId="121C601C" w14:textId="777777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СОГЛАСОВАНО</w:t>
            </w:r>
          </w:p>
          <w:p w14:paraId="1F0BB2F2" w14:textId="77777777" w:rsidR="00AB23C1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Начальник Главного управления </w:t>
            </w:r>
          </w:p>
          <w:p w14:paraId="48EE7215" w14:textId="77777777" w:rsidR="00AB23C1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профессионального образования </w:t>
            </w:r>
          </w:p>
          <w:p w14:paraId="5C57DD12" w14:textId="77777777" w:rsidR="008F7A96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Министерства образования </w:t>
            </w:r>
          </w:p>
          <w:p w14:paraId="659FD78E" w14:textId="2A151FBC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Республики Беларусь </w:t>
            </w:r>
          </w:p>
          <w:p w14:paraId="401D4411" w14:textId="1BEA2485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________________  </w:t>
            </w:r>
            <w:r w:rsidR="00A551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С.Н.Пищов</w:t>
            </w:r>
          </w:p>
          <w:p w14:paraId="2034A56B" w14:textId="77777777" w:rsidR="00AB23C1" w:rsidRDefault="00AB23C1" w:rsidP="00A551DB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</w:pPr>
          </w:p>
          <w:p w14:paraId="339436A2" w14:textId="686C5CE5" w:rsidR="00A551DB" w:rsidRPr="001A0E4F" w:rsidRDefault="00753B7A" w:rsidP="00A551DB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14:ligatures w14:val="none"/>
              </w:rPr>
              <w:t xml:space="preserve">    </w:t>
            </w:r>
            <w:r w:rsidR="00A551DB"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__</w:t>
            </w:r>
          </w:p>
          <w:p w14:paraId="0D590294" w14:textId="77777777" w:rsidR="00A551DB" w:rsidRDefault="00A551DB" w:rsidP="001A0E4F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</w:pPr>
          </w:p>
          <w:p w14:paraId="2084F750" w14:textId="77777777" w:rsidR="00A551DB" w:rsidRDefault="00A551DB" w:rsidP="001A0E4F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</w:pPr>
          </w:p>
          <w:p w14:paraId="5BB84E53" w14:textId="3B7F5FA4" w:rsidR="001A0E4F" w:rsidRPr="001A0E4F" w:rsidRDefault="001A0E4F" w:rsidP="001A0E4F">
            <w:pPr>
              <w:spacing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СОГЛАСОВАНО</w:t>
            </w:r>
          </w:p>
          <w:p w14:paraId="3C7AFD2A" w14:textId="77777777" w:rsidR="00AB23C1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Проректор по научно-методической </w:t>
            </w:r>
          </w:p>
          <w:p w14:paraId="455F7FD2" w14:textId="508E02CF" w:rsidR="00AB23C1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работе Государственного учреждения образования</w:t>
            </w:r>
            <w:r w:rsidRPr="001A0E4F">
              <w:rPr>
                <w:rFonts w:ascii="Times New Roman" w:eastAsia="Calibri" w:hAnsi="Times New Roman" w:cs="Times New Roman"/>
                <w:spacing w:val="-4"/>
                <w:kern w:val="0"/>
                <w:sz w:val="26"/>
                <w:szCs w:val="26"/>
                <w:lang w:val="ru-RU"/>
                <w14:ligatures w14:val="none"/>
              </w:rPr>
              <w:t>”</w:t>
            </w:r>
            <w:r w:rsidR="00C21B17">
              <w:rPr>
                <w:rFonts w:ascii="Times New Roman" w:eastAsia="Calibri" w:hAnsi="Times New Roman" w:cs="Times New Roman"/>
                <w:spacing w:val="-4"/>
                <w:kern w:val="0"/>
                <w:sz w:val="26"/>
                <w:szCs w:val="26"/>
                <w:lang w:val="ru-RU"/>
                <w14:ligatures w14:val="none"/>
              </w:rPr>
              <w:t xml:space="preserve"> </w:t>
            </w: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Республиканский </w:t>
            </w:r>
          </w:p>
          <w:p w14:paraId="48A19A5F" w14:textId="103E696F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институт высшей школы“</w:t>
            </w:r>
          </w:p>
          <w:p w14:paraId="7AAC0EA4" w14:textId="19D44AD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 xml:space="preserve">________________  </w:t>
            </w:r>
            <w:r w:rsidR="00A551DB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И.В.Титович</w:t>
            </w:r>
          </w:p>
          <w:p w14:paraId="35BAAB81" w14:textId="141701ED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18"/>
                <w:szCs w:val="18"/>
                <w:lang w:val="ru-RU"/>
                <w14:ligatures w14:val="none"/>
              </w:rPr>
              <w:tab/>
              <w:t xml:space="preserve">           </w:t>
            </w:r>
          </w:p>
          <w:p w14:paraId="55524C81" w14:textId="7192BAEA" w:rsidR="001A0E4F" w:rsidRPr="001A0E4F" w:rsidRDefault="00236223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_</w:t>
            </w:r>
          </w:p>
          <w:p w14:paraId="2FB6D4F4" w14:textId="77777777" w:rsidR="001A0E4F" w:rsidRPr="001A0E4F" w:rsidRDefault="001A0E4F" w:rsidP="001A0E4F">
            <w:pPr>
              <w:spacing w:before="60" w:after="0" w:line="240" w:lineRule="auto"/>
              <w:ind w:left="249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Эксперт-нормоконтролер</w:t>
            </w:r>
          </w:p>
        </w:tc>
      </w:tr>
      <w:tr w:rsidR="001A0E4F" w:rsidRPr="00753B7A" w14:paraId="300EBE1C" w14:textId="77777777" w:rsidTr="00A551DB">
        <w:tc>
          <w:tcPr>
            <w:tcW w:w="4966" w:type="dxa"/>
          </w:tcPr>
          <w:p w14:paraId="6C3BB4BF" w14:textId="77777777" w:rsidR="001A0E4F" w:rsidRPr="001A0E4F" w:rsidRDefault="001A0E4F" w:rsidP="001A0E4F">
            <w:pPr>
              <w:spacing w:after="0" w:line="240" w:lineRule="auto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  <w:tc>
          <w:tcPr>
            <w:tcW w:w="4961" w:type="dxa"/>
          </w:tcPr>
          <w:p w14:paraId="4991E624" w14:textId="77777777" w:rsidR="001A0E4F" w:rsidRPr="001A0E4F" w:rsidRDefault="001A0E4F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 w:rsidRPr="001A0E4F"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_  ______________</w:t>
            </w:r>
          </w:p>
          <w:p w14:paraId="267778E7" w14:textId="77777777" w:rsidR="00C21B17" w:rsidRDefault="00C21B17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</w:p>
          <w:p w14:paraId="3CB60A25" w14:textId="253CBEFB" w:rsidR="001A0E4F" w:rsidRPr="001A0E4F" w:rsidRDefault="00684F00" w:rsidP="001A0E4F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6"/>
                <w:szCs w:val="26"/>
                <w:lang w:val="ru-RU"/>
                <w14:ligatures w14:val="none"/>
              </w:rPr>
              <w:t>________________</w:t>
            </w:r>
          </w:p>
          <w:p w14:paraId="6CCCA8F5" w14:textId="77777777" w:rsidR="00A551DB" w:rsidRDefault="00A551DB" w:rsidP="00C21B17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  <w:p w14:paraId="2EAFF9CB" w14:textId="191C4696" w:rsidR="00C21B17" w:rsidRPr="001A0E4F" w:rsidRDefault="00C21B17" w:rsidP="00C21B17">
            <w:pPr>
              <w:spacing w:after="0" w:line="240" w:lineRule="auto"/>
              <w:ind w:left="252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</w:tbl>
    <w:p w14:paraId="409FF816" w14:textId="77777777" w:rsidR="001A0E4F" w:rsidRPr="001A0E4F" w:rsidRDefault="001A0E4F" w:rsidP="001A0E4F">
      <w:pPr>
        <w:spacing w:after="0" w:line="240" w:lineRule="auto"/>
        <w:jc w:val="center"/>
        <w:rPr>
          <w:rFonts w:ascii="Times New Roman" w:eastAsia="Calibri" w:hAnsi="Times New Roman" w:cs="Times New Roman"/>
          <w:kern w:val="0"/>
          <w:sz w:val="24"/>
          <w:szCs w:val="24"/>
          <w:lang w:val="ru-RU"/>
          <w14:ligatures w14:val="none"/>
        </w:rPr>
      </w:pPr>
    </w:p>
    <w:p w14:paraId="53FD3B82" w14:textId="365FE7DE" w:rsidR="001A0E4F" w:rsidRDefault="001A0E4F" w:rsidP="001A0E4F">
      <w:pPr>
        <w:spacing w:after="0" w:line="240" w:lineRule="auto"/>
        <w:jc w:val="center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Минск 202</w:t>
      </w:r>
      <w:r w:rsidR="00A551DB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4</w:t>
      </w:r>
    </w:p>
    <w:bookmarkEnd w:id="0"/>
    <w:p w14:paraId="119EFC28" w14:textId="77777777" w:rsidR="00676AC2" w:rsidRDefault="00676AC2" w:rsidP="001A0E4F">
      <w:pPr>
        <w:spacing w:after="0" w:line="240" w:lineRule="auto"/>
        <w:ind w:firstLine="425"/>
        <w:jc w:val="right"/>
        <w:rPr>
          <w:rFonts w:ascii="Times New Roman" w:eastAsia="Times New Roman" w:hAnsi="Times New Roman" w:cs="Times New Roman"/>
          <w:kern w:val="0"/>
          <w:sz w:val="28"/>
          <w:szCs w:val="28"/>
          <w:lang w:val="be-BY" w:eastAsia="ru-RU"/>
          <w14:ligatures w14:val="none"/>
        </w:rPr>
        <w:sectPr w:rsidR="00676AC2" w:rsidSect="003905B7">
          <w:footerReference w:type="default" r:id="rId7"/>
          <w:pgSz w:w="11906" w:h="16838"/>
          <w:pgMar w:top="1134" w:right="850" w:bottom="1134" w:left="1701" w:header="720" w:footer="720" w:gutter="0"/>
          <w:cols w:space="720"/>
          <w:titlePg/>
          <w:docGrid w:linePitch="360"/>
        </w:sectPr>
      </w:pPr>
    </w:p>
    <w:p w14:paraId="2EB48781" w14:textId="33E1C69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/>
          <w14:ligatures w14:val="none"/>
        </w:rPr>
        <w:lastRenderedPageBreak/>
        <w:t>Составител</w:t>
      </w:r>
      <w:r w:rsidR="00BD7AF5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/>
          <w14:ligatures w14:val="none"/>
        </w:rPr>
        <w:t>ь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/>
          <w14:ligatures w14:val="none"/>
        </w:rPr>
        <w:t>:</w:t>
      </w:r>
    </w:p>
    <w:p w14:paraId="681E1167" w14:textId="7C2F0D6B" w:rsidR="00BD7AF5" w:rsidRPr="00302C6A" w:rsidRDefault="00BD7AF5" w:rsidP="00BD7AF5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 xml:space="preserve">Сергей Гаврилович Кононов </w:t>
      </w:r>
      <w:r w:rsidRPr="00302C6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/>
        </w:rPr>
        <w:t xml:space="preserve">– </w:t>
      </w: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доцент кафедры геометрии, топологии и методики преподавания математики Белорусского государственного университета, кандидат физико-математических </w:t>
      </w:r>
      <w:bookmarkStart w:id="2" w:name="_Hlk158129206"/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на</w:t>
      </w:r>
      <w:bookmarkEnd w:id="2"/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ук, доцент</w:t>
      </w:r>
    </w:p>
    <w:p w14:paraId="434D4B64" w14:textId="78E21654" w:rsidR="001A0E4F" w:rsidRPr="001A0E4F" w:rsidRDefault="001A0E4F" w:rsidP="001A0E4F">
      <w:pPr>
        <w:spacing w:after="0" w:line="240" w:lineRule="auto"/>
        <w:ind w:left="2124" w:firstLine="3"/>
        <w:rPr>
          <w:rFonts w:ascii="Times New Roman" w:eastAsia="Calibri" w:hAnsi="Times New Roman" w:cs="Times New Roman"/>
          <w:caps/>
          <w:kern w:val="0"/>
          <w:sz w:val="18"/>
          <w:szCs w:val="1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18"/>
          <w:szCs w:val="18"/>
          <w:lang w:val="ru-RU"/>
          <w14:ligatures w14:val="none"/>
        </w:rPr>
        <w:t xml:space="preserve">     </w:t>
      </w:r>
    </w:p>
    <w:p w14:paraId="07520EBA" w14:textId="7777777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caps/>
          <w:kern w:val="0"/>
          <w:sz w:val="28"/>
          <w:szCs w:val="28"/>
          <w:lang w:val="ru-RU"/>
          <w14:ligatures w14:val="none"/>
        </w:rPr>
      </w:pPr>
    </w:p>
    <w:p w14:paraId="720BAF6A" w14:textId="7777777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caps/>
          <w:kern w:val="0"/>
          <w:sz w:val="28"/>
          <w:szCs w:val="28"/>
          <w:lang w:val="ru-RU"/>
          <w14:ligatures w14:val="none"/>
        </w:rPr>
      </w:pPr>
    </w:p>
    <w:p w14:paraId="4555580A" w14:textId="77777777" w:rsidR="001A0E4F" w:rsidRPr="001A0E4F" w:rsidRDefault="001A0E4F" w:rsidP="001A0E4F">
      <w:pPr>
        <w:keepNext/>
        <w:keepLines/>
        <w:spacing w:after="0" w:line="240" w:lineRule="auto"/>
        <w:outlineLvl w:val="7"/>
        <w:rPr>
          <w:rFonts w:ascii="Cambria" w:eastAsia="Times New Roman" w:hAnsi="Cambria" w:cs="Times New Roman"/>
          <w:kern w:val="0"/>
          <w:sz w:val="28"/>
          <w:szCs w:val="28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>Рецензенты:</w:t>
      </w:r>
    </w:p>
    <w:p w14:paraId="40C785C8" w14:textId="0BB6BFC8" w:rsidR="00BD7AF5" w:rsidRPr="00302C6A" w:rsidRDefault="00BD7AF5" w:rsidP="00BD7AF5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  <w:t>Кафедра математики и методики преподавания математики учреждения образования «Белорусский государственный педагогический университет им. М. Танка»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ru-RU" w:eastAsia="ru-RU"/>
        </w:rPr>
        <w:t xml:space="preserve"> </w:t>
      </w:r>
      <w:r w:rsidRPr="00302C6A">
        <w:rPr>
          <w:lang w:val="ru-RU"/>
        </w:rPr>
        <w:t>(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протокол № </w:t>
      </w:r>
      <w:r w:rsidR="00257451" w:rsidRPr="00E22F4C">
        <w:rPr>
          <w:rFonts w:ascii="Times New Roman" w:hAnsi="Times New Roman" w:cs="Times New Roman"/>
          <w:sz w:val="28"/>
          <w:szCs w:val="28"/>
          <w:lang w:val="ru-RU"/>
        </w:rPr>
        <w:t>12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 о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57451" w:rsidRPr="00E22F4C">
        <w:rPr>
          <w:rFonts w:ascii="Times New Roman" w:hAnsi="Times New Roman" w:cs="Times New Roman"/>
          <w:sz w:val="28"/>
          <w:szCs w:val="28"/>
          <w:lang w:val="ru-RU"/>
        </w:rPr>
        <w:t>31.05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>.20</w:t>
      </w:r>
      <w:r>
        <w:rPr>
          <w:rFonts w:ascii="Times New Roman" w:hAnsi="Times New Roman" w:cs="Times New Roman"/>
          <w:sz w:val="28"/>
          <w:szCs w:val="28"/>
          <w:lang w:val="ru-RU"/>
        </w:rPr>
        <w:t>23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 г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)</w:t>
      </w: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;</w:t>
      </w:r>
    </w:p>
    <w:p w14:paraId="29B669F1" w14:textId="0CFF063D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</w:p>
    <w:p w14:paraId="37DA3F5E" w14:textId="77777777" w:rsidR="00BD7AF5" w:rsidRPr="00302C6A" w:rsidRDefault="00BD7AF5" w:rsidP="00BD7AF5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Иван Васильевич Белько</w:t>
      </w:r>
      <w:r w:rsidRPr="00302C6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/>
        </w:rPr>
        <w:t xml:space="preserve"> – </w:t>
      </w: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профессор кафедры высшей математики учреждения образования «Белорусский государственный аграрный технический университет», доктор физико-математических наук, профессор</w:t>
      </w:r>
    </w:p>
    <w:p w14:paraId="560B11E6" w14:textId="147F7A1F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caps/>
          <w:kern w:val="0"/>
          <w:sz w:val="28"/>
          <w:szCs w:val="28"/>
          <w:lang w:val="ru-RU"/>
          <w14:ligatures w14:val="none"/>
        </w:rPr>
      </w:pPr>
    </w:p>
    <w:p w14:paraId="01BA8C1C" w14:textId="406F5228" w:rsidR="001A0E4F" w:rsidRPr="001A0E4F" w:rsidRDefault="001A0E4F" w:rsidP="001A0E4F">
      <w:pPr>
        <w:spacing w:after="0" w:line="240" w:lineRule="auto"/>
        <w:ind w:left="2124" w:hanging="281"/>
        <w:rPr>
          <w:rFonts w:ascii="Times New Roman" w:eastAsia="Calibri" w:hAnsi="Times New Roman" w:cs="Times New Roman"/>
          <w:caps/>
          <w:kern w:val="0"/>
          <w:sz w:val="18"/>
          <w:szCs w:val="1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18"/>
          <w:szCs w:val="18"/>
          <w:lang w:val="ru-RU"/>
          <w14:ligatures w14:val="none"/>
        </w:rPr>
        <w:t xml:space="preserve">     </w:t>
      </w:r>
    </w:p>
    <w:p w14:paraId="6C9DC2B2" w14:textId="77777777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8"/>
          <w:lang w:val="x-none" w:eastAsia="ru-RU"/>
          <w14:ligatures w14:val="none"/>
        </w:rPr>
      </w:pPr>
    </w:p>
    <w:p w14:paraId="7B430D2A" w14:textId="77777777" w:rsidR="001A0E4F" w:rsidRPr="001A0E4F" w:rsidRDefault="001A0E4F" w:rsidP="001A0E4F">
      <w:pPr>
        <w:spacing w:after="0" w:line="240" w:lineRule="auto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565D07C2" w14:textId="77777777" w:rsidR="001A0E4F" w:rsidRDefault="001A0E4F" w:rsidP="001A0E4F">
      <w:pPr>
        <w:keepNext/>
        <w:keepLines/>
        <w:spacing w:after="0" w:line="240" w:lineRule="auto"/>
        <w:outlineLvl w:val="7"/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</w:pP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 xml:space="preserve">РЕКОМЕНДОВАНА К УТВЕРЖДЕНИЮ В КАЧЕСТВЕ 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ru-RU" w:eastAsia="x-none"/>
          <w14:ligatures w14:val="none"/>
        </w:rPr>
        <w:t>ПРИМЕРН</w:t>
      </w:r>
      <w:r w:rsidRPr="001A0E4F"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  <w:t>ОЙ:</w:t>
      </w:r>
    </w:p>
    <w:p w14:paraId="2DB902B4" w14:textId="77777777" w:rsidR="00BD7AF5" w:rsidRPr="001A0E4F" w:rsidRDefault="00BD7AF5" w:rsidP="001A0E4F">
      <w:pPr>
        <w:keepNext/>
        <w:keepLines/>
        <w:spacing w:after="0" w:line="240" w:lineRule="auto"/>
        <w:outlineLvl w:val="7"/>
        <w:rPr>
          <w:rFonts w:ascii="Times New Roman" w:eastAsia="Calibri" w:hAnsi="Times New Roman" w:cs="Times New Roman"/>
          <w:b/>
          <w:caps/>
          <w:kern w:val="0"/>
          <w:sz w:val="28"/>
          <w:szCs w:val="28"/>
          <w:lang w:val="x-none" w:eastAsia="x-none"/>
          <w14:ligatures w14:val="none"/>
        </w:rPr>
      </w:pPr>
    </w:p>
    <w:p w14:paraId="12FC2610" w14:textId="248E75FA" w:rsidR="00BD7AF5" w:rsidRPr="00302C6A" w:rsidRDefault="00BD7AF5" w:rsidP="00BD7AF5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Кафедрой геометрии, топологии и методики преподавания математики</w:t>
      </w:r>
      <w:r w:rsidRPr="00302C6A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val="ru-RU" w:eastAsia="ru-RU"/>
        </w:rPr>
        <w:t xml:space="preserve"> механико-математического факультета </w:t>
      </w: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>Белорусского государственного университет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  </w:t>
      </w:r>
    </w:p>
    <w:p w14:paraId="6620B4B7" w14:textId="72350FDF" w:rsidR="001A0E4F" w:rsidRDefault="001A0E4F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(</w:t>
      </w:r>
      <w:r w:rsidR="00C76278" w:rsidRPr="00257451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протокол № 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</w:t>
      </w:r>
      <w:r w:rsidR="008E593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1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от 2</w:t>
      </w:r>
      <w:r w:rsidR="008E593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6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0</w:t>
      </w:r>
      <w:r w:rsidR="008E593D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4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r w:rsidR="00A46097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C76278" w:rsidRPr="00257451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2023</w:t>
      </w: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)</w:t>
      </w:r>
    </w:p>
    <w:p w14:paraId="20A98A15" w14:textId="2322FACF" w:rsidR="00A075D1" w:rsidRDefault="00A075D1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66B9FC82" w14:textId="77777777" w:rsidR="00A075D1" w:rsidRPr="00302C6A" w:rsidRDefault="00A075D1" w:rsidP="00A075D1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val="ru-RU" w:eastAsia="ru-RU"/>
        </w:rPr>
        <w:t>Научно-методическим советом по математике и механике Учебно-методического объединения по естественнонаучному образованию</w:t>
      </w:r>
    </w:p>
    <w:p w14:paraId="0818FA52" w14:textId="09A50584" w:rsidR="00A075D1" w:rsidRPr="00302C6A" w:rsidRDefault="00A075D1" w:rsidP="00A075D1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(</w:t>
      </w:r>
      <w:r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протокол № 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7</w:t>
      </w:r>
      <w:r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 от </w:t>
      </w:r>
      <w:r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19.05</w:t>
      </w:r>
      <w:r w:rsidR="00A46097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. </w:t>
      </w:r>
      <w:r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2023 г.)</w:t>
      </w:r>
    </w:p>
    <w:p w14:paraId="5D873787" w14:textId="77777777" w:rsidR="00BD7AF5" w:rsidRPr="001A0E4F" w:rsidRDefault="00BD7AF5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65A6B34F" w14:textId="035FD7B8" w:rsidR="00BD7AF5" w:rsidRPr="00302C6A" w:rsidRDefault="00BD7AF5" w:rsidP="00BD7AF5">
      <w:pPr>
        <w:widowControl w:val="0"/>
        <w:spacing w:after="0" w:line="257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</w:pPr>
      <w:r w:rsidRPr="00302C6A">
        <w:rPr>
          <w:rFonts w:ascii="Times New Roman" w:eastAsia="Times New Roman" w:hAnsi="Times New Roman" w:cs="Times New Roman"/>
          <w:color w:val="000000"/>
          <w:sz w:val="28"/>
          <w:szCs w:val="28"/>
          <w:lang w:val="ru-RU" w:eastAsia="ru-RU"/>
        </w:rPr>
        <w:t xml:space="preserve">Научно-методическим советом Белорусского государственного университета </w:t>
      </w:r>
    </w:p>
    <w:p w14:paraId="77CDA178" w14:textId="35A15775" w:rsidR="001A0E4F" w:rsidRDefault="001A0E4F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  <w:r w:rsidRPr="001A0E4F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(</w:t>
      </w:r>
      <w:bookmarkStart w:id="3" w:name="_Hlk157167230"/>
      <w:r w:rsidR="00614056"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протокол № </w:t>
      </w:r>
      <w:r w:rsidR="00A075D1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9</w:t>
      </w:r>
      <w:r w:rsidR="00614056"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 от </w:t>
      </w:r>
      <w:r w:rsidR="00EC1A96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29.06.</w:t>
      </w:r>
      <w:r w:rsidR="00614056"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 xml:space="preserve"> 2023 г.</w:t>
      </w:r>
      <w:bookmarkEnd w:id="3"/>
      <w:r w:rsidR="00614056" w:rsidRPr="00302C6A"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  <w:t>)</w:t>
      </w:r>
    </w:p>
    <w:p w14:paraId="23B89283" w14:textId="77777777" w:rsidR="00034EF7" w:rsidRPr="001A0E4F" w:rsidRDefault="00034EF7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51D048E4" w14:textId="77777777" w:rsidR="001A0E4F" w:rsidRPr="001A0E4F" w:rsidRDefault="001A0E4F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3E894086" w14:textId="77777777" w:rsidR="001A0E4F" w:rsidRPr="001A0E4F" w:rsidRDefault="001A0E4F" w:rsidP="001A0E4F">
      <w:pPr>
        <w:spacing w:after="0" w:line="240" w:lineRule="auto"/>
        <w:jc w:val="both"/>
        <w:rPr>
          <w:rFonts w:ascii="Times New Roman" w:eastAsia="Calibri" w:hAnsi="Times New Roman" w:cs="Times New Roman"/>
          <w:kern w:val="0"/>
          <w:sz w:val="28"/>
          <w:szCs w:val="28"/>
          <w:lang w:val="ru-RU"/>
          <w14:ligatures w14:val="none"/>
        </w:rPr>
      </w:pPr>
    </w:p>
    <w:p w14:paraId="327D2B86" w14:textId="77777777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8"/>
          <w:lang w:val="x-none" w:eastAsia="ru-RU"/>
          <w14:ligatures w14:val="none"/>
        </w:rPr>
      </w:pPr>
    </w:p>
    <w:p w14:paraId="06FB7B2A" w14:textId="77777777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4"/>
          <w:szCs w:val="28"/>
          <w:lang w:val="x-none" w:eastAsia="ru-RU"/>
          <w14:ligatures w14:val="none"/>
        </w:rPr>
      </w:pPr>
    </w:p>
    <w:p w14:paraId="78B0B8AC" w14:textId="04D3861B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  <w:t xml:space="preserve">Ответственный за редакцию: 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С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.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Г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.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 xml:space="preserve">Кононов </w:t>
      </w:r>
    </w:p>
    <w:p w14:paraId="2EA98417" w14:textId="2A349805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</w:p>
    <w:p w14:paraId="383D2585" w14:textId="58DD84CA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28"/>
          <w:szCs w:val="28"/>
          <w:lang w:val="x-none" w:eastAsia="ru-RU"/>
          <w14:ligatures w14:val="none"/>
        </w:rPr>
        <w:t xml:space="preserve">Ответственный за выпуск: 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С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.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Г</w:t>
      </w:r>
      <w:r w:rsidR="00034EF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>.</w:t>
      </w:r>
      <w:r w:rsidR="00034EF7" w:rsidRPr="00302C6A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 w:eastAsia="ru-RU"/>
        </w:rPr>
        <w:t xml:space="preserve">Кононов </w:t>
      </w:r>
    </w:p>
    <w:p w14:paraId="1CD53DE1" w14:textId="22B80E9E" w:rsidR="001A0E4F" w:rsidRPr="001A0E4F" w:rsidRDefault="001A0E4F" w:rsidP="001A0E4F">
      <w:pPr>
        <w:spacing w:after="0" w:line="240" w:lineRule="auto"/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</w:pP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  <w:r w:rsidRPr="001A0E4F">
        <w:rPr>
          <w:rFonts w:ascii="Times New Roman" w:eastAsia="Times New Roman" w:hAnsi="Times New Roman" w:cs="Times New Roman"/>
          <w:kern w:val="0"/>
          <w:sz w:val="18"/>
          <w:szCs w:val="18"/>
          <w:lang w:val="x-none" w:eastAsia="ru-RU"/>
          <w14:ligatures w14:val="none"/>
        </w:rPr>
        <w:tab/>
      </w:r>
    </w:p>
    <w:p w14:paraId="34DA4254" w14:textId="32307CA2" w:rsidR="00034EF7" w:rsidRPr="00302C6A" w:rsidRDefault="001A0E4F" w:rsidP="00034EF7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1A0E4F">
        <w:rPr>
          <w:rFonts w:ascii="Times New Roman" w:eastAsia="Calibri" w:hAnsi="Times New Roman" w:cs="Times New Roman"/>
          <w:spacing w:val="-2"/>
          <w:kern w:val="0"/>
          <w:sz w:val="28"/>
          <w:szCs w:val="28"/>
          <w:lang w:val="ru-RU"/>
          <w14:ligatures w14:val="none"/>
        </w:rPr>
        <w:br w:type="page"/>
      </w:r>
      <w:r w:rsidR="00034EF7" w:rsidRPr="00302C6A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ПОЯСНИТЕЛЬНАЯ ЗАПИСКА</w:t>
      </w:r>
    </w:p>
    <w:p w14:paraId="47520637" w14:textId="0866C4CC" w:rsidR="00034EF7" w:rsidRDefault="00034EF7" w:rsidP="00F13C3E">
      <w:pPr>
        <w:spacing w:after="0"/>
        <w:jc w:val="both"/>
        <w:rPr>
          <w:rFonts w:ascii="Times New Roman" w:hAnsi="Times New Roman" w:cs="Times New Roman"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  Примерная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 учебная программа по учебной дисциплине «</w:t>
      </w:r>
      <w:r w:rsidRPr="00614056">
        <w:rPr>
          <w:rFonts w:ascii="Times New Roman" w:hAnsi="Times New Roman" w:cs="Times New Roman"/>
          <w:i/>
          <w:iCs/>
          <w:sz w:val="28"/>
          <w:szCs w:val="28"/>
          <w:lang w:val="ru-RU"/>
        </w:rPr>
        <w:t>Аналитическая геометрия</w:t>
      </w:r>
      <w:r w:rsidRPr="00302C6A">
        <w:rPr>
          <w:rFonts w:ascii="Times New Roman" w:hAnsi="Times New Roman" w:cs="Times New Roman"/>
          <w:i/>
          <w:iCs/>
          <w:sz w:val="28"/>
          <w:szCs w:val="28"/>
          <w:lang w:val="ru-RU"/>
        </w:rPr>
        <w:t xml:space="preserve">» 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разработана в соответствии с требованиями образовательного стандарта высшего образования </w:t>
      </w:r>
      <w:r w:rsidRPr="00034EF7">
        <w:rPr>
          <w:rFonts w:ascii="Times New Roman" w:hAnsi="Times New Roman" w:cs="Times New Roman"/>
          <w:sz w:val="28"/>
          <w:szCs w:val="28"/>
        </w:rPr>
        <w:t>I</w:t>
      </w:r>
      <w:r w:rsidRPr="00302C6A">
        <w:rPr>
          <w:rFonts w:ascii="Times New Roman" w:hAnsi="Times New Roman" w:cs="Times New Roman"/>
          <w:sz w:val="28"/>
          <w:szCs w:val="28"/>
          <w:lang w:val="ru-RU"/>
        </w:rPr>
        <w:t xml:space="preserve"> ступени и предназначена для обучающихся по специальности </w:t>
      </w:r>
      <w:r w:rsidRPr="00034EF7">
        <w:rPr>
          <w:rFonts w:ascii="Times New Roman" w:hAnsi="Times New Roman" w:cs="Times New Roman"/>
          <w:bCs/>
          <w:sz w:val="28"/>
          <w:szCs w:val="28"/>
          <w:lang w:val="ru-RU"/>
        </w:rPr>
        <w:t>6-05-0533-06  Математика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>.</w:t>
      </w:r>
    </w:p>
    <w:p w14:paraId="5FD6F029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bookmarkStart w:id="4" w:name="_Hlk150760182"/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bookmarkEnd w:id="4"/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является одной из основных дисциплин, которые </w:t>
      </w:r>
      <w:r w:rsidRPr="00614056">
        <w:rPr>
          <w:rFonts w:ascii="Times New Roman" w:eastAsia="Times New Roman" w:hAnsi="Times New Roman" w:cs="Times New Roman"/>
          <w:spacing w:val="-1"/>
          <w:kern w:val="0"/>
          <w:sz w:val="28"/>
          <w:szCs w:val="28"/>
          <w:lang w:val="ru-RU" w:eastAsia="ru-RU"/>
          <w14:ligatures w14:val="none"/>
        </w:rPr>
        <w:t>изучаются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 студентами-математиками в начале обучения в университете. Понятия и основные факты 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используются при изучении многих математических дисциплин, в первую очередь таких, как «</w:t>
      </w:r>
      <w:r w:rsidRPr="00614056">
        <w:rPr>
          <w:rFonts w:ascii="Times New Roman" w:eastAsia="Times New Roman" w:hAnsi="Times New Roman" w:cs="Times New Roman"/>
          <w:i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Дифференциальная геометрия и топология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», «</w:t>
      </w:r>
      <w:r w:rsidRPr="00614056">
        <w:rPr>
          <w:rFonts w:ascii="Times New Roman" w:eastAsia="Times New Roman" w:hAnsi="Times New Roman" w:cs="Times New Roman"/>
          <w:i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Дифференциальные уравнения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»,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Алгебра и теория чисе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», 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Математический анализ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».</w:t>
      </w:r>
    </w:p>
    <w:p w14:paraId="53C83E9E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spacing w:val="1"/>
          <w:kern w:val="0"/>
          <w:sz w:val="28"/>
          <w:szCs w:val="28"/>
          <w:lang w:val="ru-RU" w:eastAsia="ru-RU"/>
          <w14:ligatures w14:val="none"/>
        </w:rPr>
        <w:t>Цели и задачи учебной дисциплины</w:t>
      </w:r>
    </w:p>
    <w:p w14:paraId="4417188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Главными </w:t>
      </w:r>
      <w:r w:rsidRPr="00614056">
        <w:rPr>
          <w:rFonts w:ascii="Times New Roman" w:eastAsia="Times New Roman" w:hAnsi="Times New Roman" w:cs="Times New Roman"/>
          <w:b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целями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учебной дисциплины</w:t>
      </w:r>
      <w:r w:rsidRPr="00614056">
        <w:rPr>
          <w:rFonts w:ascii="Times New Roman" w:eastAsia="Times New Roman" w:hAnsi="Times New Roman" w:cs="Times New Roman"/>
          <w:b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</w:p>
    <w:p w14:paraId="4515BB4E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являются:</w:t>
      </w:r>
    </w:p>
    <w:p w14:paraId="6DBF7042" w14:textId="77777777" w:rsidR="00614056" w:rsidRPr="00614056" w:rsidRDefault="00614056" w:rsidP="00614056">
      <w:pPr>
        <w:widowControl w:val="0"/>
        <w:numPr>
          <w:ilvl w:val="0"/>
          <w:numId w:val="4"/>
        </w:numPr>
        <w:shd w:val="clear" w:color="auto" w:fill="FFFFFF"/>
        <w:autoSpaceDN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ru-RU" w:eastAsia="ru-RU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sz w:val="28"/>
          <w:szCs w:val="28"/>
          <w:lang w:val="ru-RU" w:eastAsia="ru-RU"/>
        </w:rPr>
        <w:t>углубленное изучение фигур первого и второго порядков в трехмерном евклидовом пространстве и на евклидовой плоскости;</w:t>
      </w:r>
    </w:p>
    <w:p w14:paraId="64427468" w14:textId="77777777" w:rsidR="00614056" w:rsidRPr="00614056" w:rsidRDefault="00614056" w:rsidP="00614056">
      <w:pPr>
        <w:widowControl w:val="0"/>
        <w:numPr>
          <w:ilvl w:val="0"/>
          <w:numId w:val="1"/>
        </w:numPr>
        <w:shd w:val="clear" w:color="auto" w:fill="FFFFFF"/>
        <w:tabs>
          <w:tab w:val="left" w:pos="91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освоение новых по сравнению с элементарной геометрией пространств: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br/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многомерных евклидовых и аффинных и изучение фигур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первого и второго порядков в этих пространствах;</w:t>
      </w:r>
    </w:p>
    <w:p w14:paraId="6478B14A" w14:textId="77777777" w:rsidR="00614056" w:rsidRPr="00614056" w:rsidRDefault="00614056" w:rsidP="00614056">
      <w:pPr>
        <w:widowControl w:val="0"/>
        <w:numPr>
          <w:ilvl w:val="0"/>
          <w:numId w:val="1"/>
        </w:numPr>
        <w:shd w:val="clear" w:color="auto" w:fill="FFFFFF"/>
        <w:tabs>
          <w:tab w:val="left" w:pos="91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изучение аффинных преобразований и движений в аффинных и евклидовых пространствах;</w:t>
      </w:r>
    </w:p>
    <w:p w14:paraId="05365939" w14:textId="77777777" w:rsidR="00614056" w:rsidRPr="00614056" w:rsidRDefault="00614056" w:rsidP="00614056">
      <w:pPr>
        <w:widowControl w:val="0"/>
        <w:numPr>
          <w:ilvl w:val="0"/>
          <w:numId w:val="1"/>
        </w:numPr>
        <w:shd w:val="clear" w:color="auto" w:fill="FFFFFF"/>
        <w:tabs>
          <w:tab w:val="left" w:pos="91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овладение основным методом исследования в аналитической геометрии –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методом координат;</w:t>
      </w:r>
    </w:p>
    <w:p w14:paraId="1109A46B" w14:textId="77777777" w:rsidR="00614056" w:rsidRPr="00614056" w:rsidRDefault="00614056" w:rsidP="00614056">
      <w:pPr>
        <w:widowControl w:val="0"/>
        <w:numPr>
          <w:ilvl w:val="2"/>
          <w:numId w:val="1"/>
        </w:numPr>
        <w:shd w:val="clear" w:color="auto" w:fill="FFFFFF"/>
        <w:tabs>
          <w:tab w:val="left" w:pos="91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приобретение студентами достаточного объема знаний, навыков и умений в области аналитической геометрии для их использования при изучении других математических дисциплин.</w:t>
      </w:r>
    </w:p>
    <w:p w14:paraId="39F56600" w14:textId="77777777" w:rsidR="00614056" w:rsidRPr="00614056" w:rsidRDefault="00614056" w:rsidP="00614056">
      <w:pPr>
        <w:widowControl w:val="0"/>
        <w:shd w:val="clear" w:color="auto" w:fill="FFFFFF"/>
        <w:tabs>
          <w:tab w:val="left" w:pos="915"/>
        </w:tabs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Для достижения этих целей решаются следующие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>задачи:</w:t>
      </w:r>
    </w:p>
    <w:p w14:paraId="1656F2A2" w14:textId="77777777" w:rsidR="00614056" w:rsidRPr="00614056" w:rsidRDefault="00614056" w:rsidP="00614056">
      <w:pPr>
        <w:widowControl w:val="0"/>
        <w:numPr>
          <w:ilvl w:val="0"/>
          <w:numId w:val="2"/>
        </w:numPr>
        <w:shd w:val="clear" w:color="auto" w:fill="FFFFFF"/>
        <w:tabs>
          <w:tab w:val="left" w:pos="915"/>
        </w:tabs>
        <w:autoSpaceDN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Определяется понятие геометрического вектора как класса эквивалентных направленных отрезков. Излагается векторная алгебра, используемая в дальнейшем как основной инструмент построения аналитической геометрии;</w:t>
      </w:r>
    </w:p>
    <w:p w14:paraId="20A6E228" w14:textId="77777777" w:rsidR="00614056" w:rsidRPr="00614056" w:rsidRDefault="00614056" w:rsidP="00614056">
      <w:pPr>
        <w:widowControl w:val="0"/>
        <w:numPr>
          <w:ilvl w:val="0"/>
          <w:numId w:val="2"/>
        </w:numPr>
        <w:shd w:val="clear" w:color="auto" w:fill="FFFFFF"/>
        <w:tabs>
          <w:tab w:val="left" w:pos="915"/>
        </w:tabs>
        <w:autoSpaceDN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Всесторонне изучаются фигуры первого и второго порядков, являющиеся основными объектами исследования в аналитической геометрии;</w:t>
      </w:r>
    </w:p>
    <w:p w14:paraId="3D3EDFF0" w14:textId="77777777" w:rsidR="00614056" w:rsidRPr="00614056" w:rsidRDefault="00614056" w:rsidP="00614056">
      <w:pPr>
        <w:widowControl w:val="0"/>
        <w:numPr>
          <w:ilvl w:val="0"/>
          <w:numId w:val="2"/>
        </w:numPr>
        <w:shd w:val="clear" w:color="auto" w:fill="FFFFFF"/>
        <w:tabs>
          <w:tab w:val="left" w:pos="915"/>
        </w:tabs>
        <w:autoSpaceDN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Вводятся основные типы геометрических преобразований и проводится идея рассмотрения различных геометрий как совокупности инвариантов той или иной группы преобразований. </w:t>
      </w:r>
    </w:p>
    <w:p w14:paraId="3021D800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В начале изучения дисциплины с целью сохранения преемственности со школьной геометрией рассмотрение ограничивается трехмерным евклидовым пространством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453EEB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05pt;height:14.05pt" o:ole="">
            <v:imagedata r:id="rId8" o:title=""/>
          </v:shape>
          <o:OLEObject Type="Embed" ProgID="Equation.DSMT4" ShapeID="_x0000_i1025" DrawAspect="Content" ObjectID="_1768985644" r:id="rId9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. При этом векторы в трехмерном евклидовом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19EC805E">
          <v:shape id="_x0000_i1026" type="#_x0000_t75" style="width:14.05pt;height:14.05pt" o:ole="">
            <v:imagedata r:id="rId8" o:title=""/>
          </v:shape>
          <o:OLEObject Type="Embed" ProgID="Equation.DSMT4" ShapeID="_x0000_i1026" DrawAspect="Content" ObjectID="_1768985645" r:id="rId10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>,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прямые на евклидовой плоскости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21055743">
          <v:shape id="_x0000_i1027" type="#_x0000_t75" style="width:14.05pt;height:14.05pt" o:ole="">
            <v:imagedata r:id="rId11" o:title=""/>
          </v:shape>
          <o:OLEObject Type="Embed" ProgID="Equation.DSMT4" ShapeID="_x0000_i1027" DrawAspect="Content" ObjectID="_1768985646" r:id="rId12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, плоскости и прямые в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64F17942">
          <v:shape id="_x0000_i1028" type="#_x0000_t75" style="width:14.05pt;height:14.05pt" o:ole="">
            <v:imagedata r:id="rId8" o:title=""/>
          </v:shape>
          <o:OLEObject Type="Embed" ProgID="Equation.DSMT4" ShapeID="_x0000_i1028" DrawAspect="Content" ObjectID="_1768985647" r:id="rId13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зучаются всесторонне с точки зрения высшей математики. Затем рассматриваются фигуры второго порядка на плоскости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1EC5C39A">
          <v:shape id="_x0000_i1029" type="#_x0000_t75" style="width:14.05pt;height:14.05pt" o:ole="">
            <v:imagedata r:id="rId11" o:title=""/>
          </v:shape>
          <o:OLEObject Type="Embed" ProgID="Equation.DSMT4" ShapeID="_x0000_i1029" DrawAspect="Content" ObjectID="_1768985648" r:id="rId14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 в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23EDB0A1">
          <v:shape id="_x0000_i1030" type="#_x0000_t75" style="width:14.05pt;height:14.05pt" o:ole="">
            <v:imagedata r:id="rId8" o:title=""/>
          </v:shape>
          <o:OLEObject Type="Embed" ProgID="Equation.DSMT4" ShapeID="_x0000_i1030" DrawAspect="Content" ObjectID="_1768985649" r:id="rId15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. </w:t>
      </w:r>
    </w:p>
    <w:p w14:paraId="1D683B5D" w14:textId="77777777" w:rsidR="00614056" w:rsidRPr="00614056" w:rsidRDefault="00614056" w:rsidP="00614056">
      <w:pPr>
        <w:widowControl w:val="0"/>
        <w:shd w:val="clear" w:color="auto" w:fill="FFFFFF"/>
        <w:tabs>
          <w:tab w:val="left" w:pos="915"/>
        </w:tabs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Далее рассматриваются аффинные преобразования и движения плоскости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709DE77A">
          <v:shape id="_x0000_i1031" type="#_x0000_t75" style="width:14.05pt;height:14.05pt" o:ole="">
            <v:imagedata r:id="rId11" o:title=""/>
          </v:shape>
          <o:OLEObject Type="Embed" ProgID="Equation.DSMT4" ShapeID="_x0000_i1031" DrawAspect="Content" ObjectID="_1768985650" r:id="rId16"/>
        </w:objec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 пространства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30" w:dyaOrig="300" w14:anchorId="74C62F19">
          <v:shape id="_x0000_i1032" type="#_x0000_t75" style="width:14.05pt;height:14.05pt" o:ole="">
            <v:imagedata r:id="rId8" o:title=""/>
          </v:shape>
          <o:OLEObject Type="Embed" ProgID="Equation.DSMT4" ShapeID="_x0000_i1032" DrawAspect="Content" ObjectID="_1768985651" r:id="rId17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t xml:space="preserve">,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широко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используемые в настоящее время в различных графических программах компьютерной геометрии. </w:t>
      </w:r>
    </w:p>
    <w:p w14:paraId="42BA1D93" w14:textId="77777777" w:rsidR="00614056" w:rsidRPr="00614056" w:rsidRDefault="00614056" w:rsidP="00614056">
      <w:pPr>
        <w:widowControl w:val="0"/>
        <w:shd w:val="clear" w:color="auto" w:fill="FFFFFF"/>
        <w:tabs>
          <w:tab w:val="left" w:pos="915"/>
        </w:tabs>
        <w:autoSpaceDN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Заключительная часть 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посвящена многомерным аффинным и евклидовым пространствам. Определяются и изучаются фигуры первого и второго порядков в вещественных аффинных и евклидовых пространствах; аффинные преобразования и движения; аффинная и евклидова геометрия.</w:t>
      </w:r>
    </w:p>
    <w:p w14:paraId="790D727B" w14:textId="77777777" w:rsidR="00614056" w:rsidRPr="00614056" w:rsidRDefault="00614056" w:rsidP="00614056">
      <w:pPr>
        <w:widowControl w:val="0"/>
        <w:shd w:val="clear" w:color="auto" w:fill="FFFFFF"/>
        <w:tabs>
          <w:tab w:val="left" w:pos="915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В течение всего процесса обучения происходит систематическое изучение геометрических преобразований, проведение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теоретико-группового взгляда на геометрию.</w:t>
      </w:r>
    </w:p>
    <w:p w14:paraId="13EDCFF9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>Место учебной дисциплины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в системе подготовки специалиста с высшим образованием. </w:t>
      </w:r>
    </w:p>
    <w:p w14:paraId="25503D87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Учебная дисциплина 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» относится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к модулю «Алгебра и геометрия» </w:t>
      </w:r>
      <w:r w:rsidRPr="00614056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ru-RU"/>
          <w14:ligatures w14:val="none"/>
        </w:rPr>
        <w:t xml:space="preserve">1 </w:t>
      </w:r>
      <w:r w:rsidRPr="00614056">
        <w:rPr>
          <w:rFonts w:ascii="Times New Roman" w:eastAsia="Times New Roman" w:hAnsi="Times New Roman" w:cs="Times New Roman"/>
          <w:i/>
          <w:vanish/>
          <w:kern w:val="0"/>
          <w:sz w:val="20"/>
          <w:szCs w:val="28"/>
          <w:lang w:val="ru-RU" w:eastAsia="ru-RU"/>
          <w14:ligatures w14:val="none"/>
        </w:rPr>
        <w:t>(название в соответствии с учебным планом специальности / направления)</w:t>
      </w:r>
      <w:r w:rsidRPr="00614056">
        <w:rPr>
          <w:rFonts w:ascii="Times New Roman" w:eastAsia="Times New Roman" w:hAnsi="Times New Roman" w:cs="Times New Roman"/>
          <w:vanish/>
          <w:kern w:val="0"/>
          <w:sz w:val="20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государственного компонента.</w:t>
      </w:r>
    </w:p>
    <w:p w14:paraId="1255351E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зучение 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в течение всего срока обучения проходит во 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взаимосвязи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с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изучаемыми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параллельно дисциплинами: 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Введение в специальность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»,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Алгебра и теория чисе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»,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ru-RU" w:eastAsia="ru-RU"/>
          <w14:ligatures w14:val="none"/>
        </w:rPr>
        <w:t>Математический анализ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». </w:t>
      </w:r>
    </w:p>
    <w:p w14:paraId="58E1981C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ru-RU"/>
          <w14:ligatures w14:val="none"/>
        </w:rPr>
        <w:t>Требования к компетенциям</w:t>
      </w:r>
    </w:p>
    <w:p w14:paraId="6195594A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pacing w:val="-2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Освоение учебной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Cs/>
          <w:kern w:val="0"/>
          <w:sz w:val="28"/>
          <w:szCs w:val="28"/>
          <w:lang w:val="ru-RU" w:eastAsia="ru-RU"/>
          <w14:ligatures w14:val="none"/>
        </w:rPr>
        <w:t xml:space="preserve">должно обеспечить формирование следующей </w:t>
      </w: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ru-RU" w:eastAsia="ru-RU"/>
          <w14:ligatures w14:val="none"/>
        </w:rPr>
        <w:t>базовой профессиональной компетенции</w:t>
      </w:r>
      <w:r w:rsidRPr="00614056">
        <w:rPr>
          <w:rFonts w:ascii="Times New Roman" w:eastAsia="Times New Roman" w:hAnsi="Times New Roman" w:cs="Times New Roman"/>
          <w:b/>
          <w:bCs/>
          <w:i/>
          <w:vanish/>
          <w:kern w:val="0"/>
          <w:sz w:val="20"/>
          <w:szCs w:val="20"/>
          <w:lang w:val="ru-RU" w:eastAsia="ru-RU"/>
          <w14:ligatures w14:val="none"/>
        </w:rPr>
        <w:t>вставить из учебного плана специальности (направления), указанного на с. 2</w:t>
      </w: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8"/>
          <w:lang w:val="ru-RU" w:eastAsia="ru-RU"/>
          <w14:ligatures w14:val="none"/>
        </w:rPr>
        <w:t xml:space="preserve">: </w:t>
      </w:r>
    </w:p>
    <w:p w14:paraId="398F5409" w14:textId="77777777" w:rsidR="00614056" w:rsidRPr="00614056" w:rsidRDefault="00614056" w:rsidP="00614056">
      <w:pPr>
        <w:widowControl w:val="0"/>
        <w:autoSpaceDN w:val="0"/>
        <w:spacing w:after="0" w:line="240" w:lineRule="auto"/>
        <w:ind w:left="66" w:firstLine="414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БПК-5. Применять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>основные алгебраические и геометрические понятия, конструкции и методы при решении теоретических и прикладных математических задач.</w:t>
      </w:r>
    </w:p>
    <w:p w14:paraId="4A97A32D" w14:textId="77777777" w:rsidR="00614056" w:rsidRPr="00614056" w:rsidRDefault="00614056" w:rsidP="00614056">
      <w:pPr>
        <w:widowControl w:val="0"/>
        <w:tabs>
          <w:tab w:val="left" w:pos="720"/>
          <w:tab w:val="center" w:pos="4677"/>
          <w:tab w:val="right" w:pos="9355"/>
        </w:tabs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В соответствии с образовательным стандартом в результате изучения дисциплины обучающийся должен:</w:t>
      </w:r>
    </w:p>
    <w:p w14:paraId="365BE13F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  <w:t>знать:</w:t>
      </w:r>
    </w:p>
    <w:p w14:paraId="7DDCF6F0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векторы в</w:t>
      </w: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Calibri" w:eastAsia="Calibri" w:hAnsi="Calibri" w:cs="Times New Roman"/>
          <w:color w:val="000000"/>
          <w:kern w:val="0"/>
          <w:position w:val="-4"/>
          <w:sz w:val="28"/>
          <w:szCs w:val="28"/>
          <w:lang w:val="ru-RU"/>
          <w14:ligatures w14:val="none"/>
        </w:rPr>
        <w:object w:dxaOrig="330" w:dyaOrig="330" w14:anchorId="7209D4FB">
          <v:shape id="_x0000_i1033" type="#_x0000_t75" style="width:14.05pt;height:14.05pt" o:ole="">
            <v:imagedata r:id="rId18" o:title=""/>
          </v:shape>
          <o:OLEObject Type="Embed" ProgID="Equation.DSMT4" ShapeID="_x0000_i1033" DrawAspect="Content" ObjectID="_1768985652" r:id="rId19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, операции над векторами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20FA5937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эллипсы, гиперболы, параболы, эллипсоиды, гиперболоиды, параболоиды, их канонические уравнения и свойства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3F3D488E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понятия 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eastAsia="ru-RU"/>
          <w14:ligatures w14:val="none"/>
        </w:rPr>
        <w:t>n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-мерного аффинного и евклидова пространств; аффинные реперы и координаты точек; </w:t>
      </w:r>
      <w:r w:rsidRPr="00614056">
        <w:rPr>
          <w:rFonts w:ascii="Times New Roman" w:eastAsia="Times New Roman" w:hAnsi="Times New Roman" w:cs="Times New Roman"/>
          <w:i/>
          <w:color w:val="000000"/>
          <w:kern w:val="0"/>
          <w:sz w:val="28"/>
          <w:szCs w:val="28"/>
          <w:lang w:val="be-BY" w:eastAsia="ru-RU"/>
          <w14:ligatures w14:val="none"/>
        </w:rPr>
        <w:t>к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be-BY" w:eastAsia="ru-RU"/>
          <w14:ligatures w14:val="none"/>
        </w:rPr>
        <w:t>-мерные плоскости и фигуры второго порядка, группы геометрических преобразований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2D15448E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  <w:t>уметь:</w:t>
      </w:r>
    </w:p>
    <w:p w14:paraId="23F3D4AD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be-BY" w:eastAsia="ru-RU"/>
          <w14:ligatures w14:val="none"/>
        </w:rPr>
        <w:t>выполнять операции над векторами; записывать общие и параметрические уравнения плоскостей в различных пространствах, определять их взаимное расположение; находить расстояния между плоскостями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5C32C990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по общему уравнению фигуры второго порядка в </w:t>
      </w:r>
      <w:r w:rsidRPr="00614056">
        <w:rPr>
          <w:rFonts w:ascii="Calibri" w:eastAsia="Calibri" w:hAnsi="Calibri" w:cs="Times New Roman"/>
          <w:color w:val="000000"/>
          <w:kern w:val="0"/>
          <w:position w:val="-4"/>
          <w:sz w:val="28"/>
          <w:szCs w:val="28"/>
          <w:lang w:val="ru-RU"/>
          <w14:ligatures w14:val="none"/>
        </w:rPr>
        <w:object w:dxaOrig="375" w:dyaOrig="330" w14:anchorId="7E3C879B">
          <v:shape id="_x0000_i1034" type="#_x0000_t75" style="width:20.7pt;height:14.05pt" o:ole="">
            <v:imagedata r:id="rId20" o:title=""/>
          </v:shape>
          <o:OLEObject Type="Embed" ProgID="Equation.DSMT4" ShapeID="_x0000_i1034" DrawAspect="Content" ObjectID="_1768985653" r:id="rId21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и </w:t>
      </w:r>
      <w:r w:rsidRPr="00614056">
        <w:rPr>
          <w:rFonts w:ascii="Calibri" w:eastAsia="Calibri" w:hAnsi="Calibri" w:cs="Times New Roman"/>
          <w:color w:val="000000"/>
          <w:kern w:val="0"/>
          <w:position w:val="-4"/>
          <w:sz w:val="28"/>
          <w:szCs w:val="28"/>
          <w:lang w:val="ru-RU"/>
          <w14:ligatures w14:val="none"/>
        </w:rPr>
        <w:object w:dxaOrig="330" w:dyaOrig="330" w14:anchorId="732B5132">
          <v:shape id="_x0000_i1035" type="#_x0000_t75" style="width:14.05pt;height:14.05pt" o:ole="">
            <v:imagedata r:id="rId22" o:title=""/>
          </v:shape>
          <o:OLEObject Type="Embed" ProgID="Equation.DSMT4" ShapeID="_x0000_i1035" DrawAspect="Content" ObjectID="_1768985654" r:id="rId23"/>
        </w:object>
      </w:r>
      <w:r w:rsidRPr="00614056">
        <w:rPr>
          <w:rFonts w:ascii="Calibri" w:eastAsia="Calibri" w:hAnsi="Calibri" w:cs="Times New Roman"/>
          <w:color w:val="000000"/>
          <w:kern w:val="0"/>
          <w:sz w:val="28"/>
          <w:szCs w:val="28"/>
          <w:lang w:val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определять ее тип, размеры, расположение относительно системы координат; приводить общее уравнение фигуры второго порядка в аффинном пространстве к нормальному виду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;</w:t>
      </w:r>
    </w:p>
    <w:p w14:paraId="236B758D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iCs/>
          <w:color w:val="000000"/>
          <w:kern w:val="0"/>
          <w:sz w:val="28"/>
          <w:szCs w:val="28"/>
          <w:lang w:val="ru-RU" w:eastAsia="ru-RU"/>
          <w14:ligatures w14:val="none"/>
        </w:rPr>
        <w:lastRenderedPageBreak/>
        <w:t>владеть:</w:t>
      </w:r>
    </w:p>
    <w:p w14:paraId="6C896CB3" w14:textId="77777777" w:rsidR="00614056" w:rsidRPr="00614056" w:rsidRDefault="00614056" w:rsidP="00614056">
      <w:pPr>
        <w:widowControl w:val="0"/>
        <w:numPr>
          <w:ilvl w:val="0"/>
          <w:numId w:val="3"/>
        </w:numPr>
        <w:tabs>
          <w:tab w:val="num" w:pos="180"/>
        </w:tabs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методом координат при решении основных задач аналитической геометрии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6F1BFDFE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kern w:val="0"/>
          <w:sz w:val="28"/>
          <w:szCs w:val="28"/>
          <w:lang w:val="ru-RU" w:eastAsia="ru-RU"/>
          <w14:ligatures w14:val="none"/>
        </w:rPr>
        <w:t>Структура учебной дисциплины</w:t>
      </w:r>
    </w:p>
    <w:p w14:paraId="1FEBF9ED" w14:textId="205162B1" w:rsidR="00614056" w:rsidRPr="00614056" w:rsidRDefault="00614056" w:rsidP="00614056">
      <w:pPr>
        <w:widowControl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ab/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Дисциплина изучается в 1 и 2 семестрах очной формы получения высшего образования. Всего на изучение учебной дисциплины 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«</w:t>
      </w:r>
      <w:r w:rsidRPr="00614056">
        <w:rPr>
          <w:rFonts w:ascii="Times New Roman" w:eastAsia="Times New Roman" w:hAnsi="Times New Roman" w:cs="Times New Roman"/>
          <w:bCs/>
          <w:i/>
          <w:iCs/>
          <w:color w:val="000000"/>
          <w:kern w:val="0"/>
          <w:sz w:val="28"/>
          <w:szCs w:val="28"/>
          <w:lang w:val="ru-RU" w:eastAsia="ru-RU"/>
          <w14:ligatures w14:val="none"/>
        </w:rPr>
        <w:t>Аналитическая геометрия</w:t>
      </w:r>
      <w:r w:rsidRPr="00614056">
        <w:rPr>
          <w:rFonts w:ascii="Times New Roman" w:eastAsia="Times New Roman" w:hAnsi="Times New Roman" w:cs="Times New Roman"/>
          <w:bCs/>
          <w:color w:val="000000"/>
          <w:kern w:val="0"/>
          <w:sz w:val="28"/>
          <w:szCs w:val="28"/>
          <w:lang w:val="ru-RU" w:eastAsia="ru-RU"/>
          <w14:ligatures w14:val="none"/>
        </w:rPr>
        <w:t>»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 отведено 240</w:t>
      </w:r>
      <w:r w:rsidRPr="00614056">
        <w:rPr>
          <w:rFonts w:ascii="Times New Roman" w:eastAsia="Times New Roman" w:hAnsi="Times New Roman" w:cs="Times New Roman"/>
          <w:color w:val="FF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часов, в том числе 140 аудиторных часов, из них: лекции </w:t>
      </w:r>
      <w:r w:rsidRPr="00614056">
        <w:rPr>
          <w:rFonts w:ascii="Times New Roman" w:eastAsia="Times New Roman" w:hAnsi="Times New Roman" w:cs="Times New Roman"/>
          <w:spacing w:val="-1"/>
          <w:kern w:val="0"/>
          <w:sz w:val="28"/>
          <w:szCs w:val="28"/>
          <w:lang w:val="ru-RU" w:eastAsia="ru-RU"/>
          <w14:ligatures w14:val="none"/>
        </w:rPr>
        <w:t>–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 70 часов, лабораторные занятия – </w:t>
      </w:r>
      <w:r w:rsidR="00830807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70 часов.</w:t>
      </w:r>
    </w:p>
    <w:p w14:paraId="3ADFCE4B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Трудоемкость учебной дисциплины составляет 6 зачетных единиц.</w:t>
      </w:r>
    </w:p>
    <w:p w14:paraId="42C8F489" w14:textId="36F9DAE1" w:rsidR="00614056" w:rsidRDefault="00614056" w:rsidP="00614056">
      <w:pPr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 xml:space="preserve">Форма промежуточной аттестации – зачет и </w:t>
      </w:r>
      <w:bookmarkStart w:id="5" w:name="_Hlk86995333"/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экзамен – 1 семестр, экзамен – 2 семестр</w:t>
      </w:r>
      <w:bookmarkEnd w:id="5"/>
      <w:r w:rsidRPr="00614056"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t>.</w:t>
      </w:r>
    </w:p>
    <w:p w14:paraId="098A6EA0" w14:textId="77777777" w:rsidR="00614056" w:rsidRDefault="00614056" w:rsidP="00614056">
      <w:pPr>
        <w:rPr>
          <w:rFonts w:ascii="Times New Roman" w:eastAsia="Times New Roman" w:hAnsi="Times New Roman" w:cs="Times New Roman"/>
          <w:kern w:val="0"/>
          <w:sz w:val="28"/>
          <w:szCs w:val="28"/>
          <w:lang w:val="ru-RU" w:eastAsia="ru-RU"/>
          <w14:ligatures w14:val="none"/>
        </w:rPr>
        <w:sectPr w:rsidR="00614056">
          <w:pgSz w:w="11906" w:h="16838"/>
          <w:pgMar w:top="1134" w:right="850" w:bottom="1134" w:left="1701" w:header="720" w:footer="720" w:gutter="0"/>
          <w:cols w:space="720"/>
          <w:docGrid w:linePitch="360"/>
        </w:sectPr>
      </w:pPr>
    </w:p>
    <w:p w14:paraId="44123B19" w14:textId="77777777" w:rsidR="00614056" w:rsidRPr="00614056" w:rsidRDefault="00614056" w:rsidP="00614056">
      <w:pPr>
        <w:autoSpaceDN w:val="0"/>
        <w:spacing w:after="0" w:line="240" w:lineRule="auto"/>
        <w:ind w:right="-1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lastRenderedPageBreak/>
        <w:t>СОДЕРЖАНИЕ УЧЕБНОГО МАТЕРИАЛА</w:t>
      </w:r>
    </w:p>
    <w:p w14:paraId="0A720D2B" w14:textId="77777777" w:rsidR="00614056" w:rsidRPr="00614056" w:rsidRDefault="00614056" w:rsidP="00614056">
      <w:pPr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</w:pPr>
    </w:p>
    <w:p w14:paraId="546FF15A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>Раздел 1. Векторы</w:t>
      </w:r>
    </w:p>
    <w:p w14:paraId="658AF58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816"/>
        <w:jc w:val="center"/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16"/>
          <w:szCs w:val="16"/>
          <w:lang w:val="ru-RU" w:eastAsia="ru-RU"/>
          <w14:ligatures w14:val="none"/>
        </w:rPr>
      </w:pPr>
    </w:p>
    <w:p w14:paraId="1EF9B16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tLeast"/>
        <w:ind w:left="360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bookmarkStart w:id="6" w:name="_Hlk86391262"/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 xml:space="preserve"> Тема 1.1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Введение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</w:p>
    <w:bookmarkEnd w:id="6"/>
    <w:p w14:paraId="6C179E3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tLeast"/>
        <w:ind w:left="360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Роль геометрии в математике и ее приложениях. Предмет и методы аналитической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геометрии.</w:t>
      </w:r>
    </w:p>
    <w:p w14:paraId="611CE5F0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tLeast"/>
        <w:ind w:left="360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 xml:space="preserve"> Тема 1.2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Понятие вектора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</w:p>
    <w:p w14:paraId="2CAE191B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 Направленные отрезки. Векторы как классы эквивалентных направленных 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>отрезков.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 Длина вектора. Откладывание вектора от точки. Величина угла между векторами. Коллинеарные и компланарные системы векторов. </w:t>
      </w:r>
    </w:p>
    <w:p w14:paraId="2E05F06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1.3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Линейные операции над векторами.</w:t>
      </w:r>
    </w:p>
    <w:p w14:paraId="34E3B5B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>Сложение векторов, свойства операции сложения. Умножение векторов на числа, свойства этой операции. Линейные комбинации векторов.</w:t>
      </w:r>
    </w:p>
    <w:p w14:paraId="1EBE3C31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bookmarkStart w:id="7" w:name="_Hlk86995474"/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1.4.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Проекции.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</w:p>
    <w:bookmarkEnd w:id="7"/>
    <w:p w14:paraId="0317E511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Определения и основные свойства параллельного проектирования на плоскости и в пространстве.</w:t>
      </w:r>
    </w:p>
    <w:p w14:paraId="46BB78AB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1.5.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Базисы и координаты векторов.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</w:p>
    <w:p w14:paraId="21111A8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    Линейно зависимые и линейно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независимые системы векторов. Базисы и координаты векторов. Ориентация прямой, плоскости и пространства.</w:t>
      </w:r>
    </w:p>
    <w:p w14:paraId="2832A44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1.6.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Полилинейные операции над векторами.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</w:p>
    <w:p w14:paraId="39D5E4DB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Скалярное 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>произведение векторов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Векторное произведение векторов.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Смешанное произведение векторов.</w:t>
      </w:r>
      <w:r w:rsidRPr="00614056"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 Формулы преобразования координат векторов. </w:t>
      </w:r>
    </w:p>
    <w:p w14:paraId="5DB978F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right="11" w:firstLine="363"/>
        <w:jc w:val="both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ru-RU"/>
          <w14:ligatures w14:val="none"/>
        </w:rPr>
      </w:pPr>
    </w:p>
    <w:p w14:paraId="2F6208DA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pacing w:val="-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 xml:space="preserve">Раздел 2. </w:t>
      </w:r>
      <w:r w:rsidRPr="00614056">
        <w:rPr>
          <w:rFonts w:ascii="Times New Roman" w:eastAsia="Times New Roman" w:hAnsi="Times New Roman" w:cs="Times New Roman"/>
          <w:b/>
          <w:color w:val="000000"/>
          <w:spacing w:val="-4"/>
          <w:kern w:val="0"/>
          <w:sz w:val="28"/>
          <w:szCs w:val="28"/>
          <w:lang w:val="ru-RU" w:eastAsia="ru-RU"/>
          <w14:ligatures w14:val="none"/>
        </w:rPr>
        <w:t xml:space="preserve">Прямые и плоскости </w:t>
      </w:r>
    </w:p>
    <w:p w14:paraId="5EFA4F5C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470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16"/>
          <w:szCs w:val="16"/>
          <w:lang w:val="ru-RU" w:eastAsia="ru-RU"/>
          <w14:ligatures w14:val="none"/>
        </w:rPr>
      </w:pPr>
    </w:p>
    <w:p w14:paraId="43C3772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2.1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Системы координат. Фигуры и уравнения</w:t>
      </w:r>
    </w:p>
    <w:p w14:paraId="3CBF013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Аффинные реперы (декартовы системы координат) на прямой, на плоскости и в пространстве. Координаты точки в данном репере. Ортонормированные реперы (прямоугольные декартовы системы координат). </w:t>
      </w:r>
      <w:r w:rsidRPr="00614056">
        <w:rPr>
          <w:rFonts w:ascii="Times New Roman" w:eastAsia="Times New Roman" w:hAnsi="Times New Roman" w:cs="Times New Roman"/>
          <w:color w:val="000000"/>
          <w:spacing w:val="3"/>
          <w:kern w:val="0"/>
          <w:sz w:val="28"/>
          <w:szCs w:val="28"/>
          <w:lang w:val="ru-RU" w:eastAsia="ru-RU"/>
          <w14:ligatures w14:val="none"/>
        </w:rPr>
        <w:t>Полярные, сферические и цилиндрические системы координат</w:t>
      </w:r>
      <w:r w:rsidRPr="00614056"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. Формулы преобразования аффинных координат точек. Два основных способа задания фигуры: параметризация фигуры и задание фигуры с помощью уравнения. </w:t>
      </w:r>
    </w:p>
    <w:p w14:paraId="069F547C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2.2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 xml:space="preserve">Прямые на плоскости </w:t>
      </w:r>
      <w:bookmarkStart w:id="8" w:name="_Hlk87523620"/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22ADAFC7">
          <v:shape id="_x0000_i1036" type="#_x0000_t75" style="width:14.05pt;height:14.05pt" o:ole="">
            <v:imagedata r:id="rId24" o:title=""/>
          </v:shape>
          <o:OLEObject Type="Embed" ProgID="Equation.DSMT4" ShapeID="_x0000_i1036" DrawAspect="Content" ObjectID="_1768985655" r:id="rId25"/>
        </w:object>
      </w:r>
      <w:bookmarkEnd w:id="8"/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2978CBE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Различные виды уравнений прямой на плоскости. Определение взаимного расположение двух 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прямых на плоскости по их уравнениям. Пучок прямых. Формулы для вычисления расстояния от точки до прямой и величины угла между прямыми. Геометрический смысл линейного неравенства с двумя неизвестными. </w:t>
      </w:r>
    </w:p>
    <w:p w14:paraId="1A34036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b/>
          <w:bCs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Тема 2.3. Плоскости и прямые в пространстве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7C3D3AEF">
          <v:shape id="_x0000_i1037" type="#_x0000_t75" style="width:14.05pt;height:14.05pt" o:ole="">
            <v:imagedata r:id="rId26" o:title=""/>
          </v:shape>
          <o:OLEObject Type="Embed" ProgID="Equation.DSMT4" ShapeID="_x0000_i1037" DrawAspect="Content" ObjectID="_1768985656" r:id="rId27"/>
        </w:objec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>.</w:t>
      </w:r>
    </w:p>
    <w:p w14:paraId="5872C0F5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Различные виды уравнений плоскости в 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пространстве.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Определение взаимного расположение двух </w:t>
      </w: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плоскостей по их уравнениям. Различные виды уравнений 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прямой в пространстве. Определение взаимного расположение 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lastRenderedPageBreak/>
        <w:t xml:space="preserve">прямых и плоскостей в пространстве по их уравнениям.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Формулы для вычисления расстояний от точки до прямой и от точки до плоскости в пространстве.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Геометрический смысл линейного неравенства с 3 неизвестными.</w:t>
      </w:r>
    </w:p>
    <w:p w14:paraId="4561689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6" w:right="11" w:firstLine="363"/>
        <w:jc w:val="both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</w:p>
    <w:p w14:paraId="44F67725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 xml:space="preserve">Раздел 3. </w:t>
      </w:r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Фигуры второго порядка </w:t>
      </w:r>
    </w:p>
    <w:p w14:paraId="3E459DC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16"/>
          <w:szCs w:val="16"/>
          <w:lang w:val="ru-RU" w:eastAsia="ru-RU"/>
          <w14:ligatures w14:val="none"/>
        </w:rPr>
      </w:pPr>
    </w:p>
    <w:p w14:paraId="0FC3E019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5" w:right="14" w:firstLine="562"/>
        <w:jc w:val="both"/>
        <w:rPr>
          <w:rFonts w:ascii="Times New Roman" w:eastAsia="Times New Roman" w:hAnsi="Times New Roman" w:cs="Times New Roman"/>
          <w:b/>
          <w:bCs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  <w:t>Тема 3.1. Эллипс, гипербола, парабола.</w:t>
      </w:r>
    </w:p>
    <w:p w14:paraId="6878E703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5" w:right="14" w:firstLine="562"/>
        <w:jc w:val="both"/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  <w:t xml:space="preserve">Эллипс – различные определения, каноническое уравнение, фокусы, 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эксцентриситет. Гипербола </w:t>
      </w:r>
      <w:r w:rsidRPr="00614056">
        <w:rPr>
          <w:rFonts w:ascii="Times New Roman" w:eastAsia="Times New Roman" w:hAnsi="Times New Roman" w:cs="Times New Roman"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  <w:t>–</w:t>
      </w:r>
      <w:r w:rsidRPr="00614056">
        <w:rPr>
          <w:rFonts w:ascii="Times New Roman" w:eastAsia="Times New Roman" w:hAnsi="Times New Roman" w:cs="Times New Roman"/>
          <w:color w:val="000000"/>
          <w:spacing w:val="4"/>
          <w:kern w:val="0"/>
          <w:sz w:val="28"/>
          <w:szCs w:val="28"/>
          <w:lang w:val="ru-RU" w:eastAsia="ru-RU"/>
          <w14:ligatures w14:val="none"/>
        </w:rPr>
        <w:t xml:space="preserve"> определение, каноническое уравнение, фокусы,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эксцентриситет, асимптоты. Директрисы эллипса и гиперболы. Парабола </w:t>
      </w:r>
      <w:r w:rsidRPr="00614056">
        <w:rPr>
          <w:rFonts w:ascii="Times New Roman" w:eastAsia="Times New Roman" w:hAnsi="Times New Roman" w:cs="Times New Roman"/>
          <w:color w:val="000000"/>
          <w:spacing w:val="6"/>
          <w:kern w:val="0"/>
          <w:sz w:val="28"/>
          <w:szCs w:val="28"/>
          <w:lang w:val="ru-RU" w:eastAsia="ru-RU"/>
          <w14:ligatures w14:val="none"/>
        </w:rPr>
        <w:t>–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каноническое уравнение, фокус и директриса. </w:t>
      </w:r>
      <w:r w:rsidRPr="00614056">
        <w:rPr>
          <w:rFonts w:ascii="Times New Roman" w:eastAsia="Times New Roman" w:hAnsi="Times New Roman" w:cs="Times New Roman"/>
          <w:color w:val="000000"/>
          <w:spacing w:val="3"/>
          <w:kern w:val="0"/>
          <w:sz w:val="28"/>
          <w:szCs w:val="28"/>
          <w:lang w:val="ru-RU" w:eastAsia="ru-RU"/>
          <w14:ligatures w14:val="none"/>
        </w:rPr>
        <w:t xml:space="preserve">Параметрические задания эллипса и гиперболы. Уравнения эллипса, </w:t>
      </w: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гиперболы и параболы в полярных координатах. Касательные к эллипсу, гиперболе, параболе. Оптические свойства эллипса, гиперболы, параболы. </w:t>
      </w:r>
    </w:p>
    <w:p w14:paraId="01434652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5" w:right="14" w:firstLine="562"/>
        <w:jc w:val="both"/>
        <w:rPr>
          <w:rFonts w:ascii="Times New Roman" w:eastAsia="Times New Roman" w:hAnsi="Times New Roman" w:cs="Times New Roman"/>
          <w:b/>
          <w:bCs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 xml:space="preserve">Тема 3.2. Фигуры второго порядка на плоскости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540AD444">
          <v:shape id="_x0000_i1038" type="#_x0000_t75" style="width:14.05pt;height:14.05pt" o:ole="">
            <v:imagedata r:id="rId24" o:title=""/>
          </v:shape>
          <o:OLEObject Type="Embed" ProgID="Equation.DSMT4" ShapeID="_x0000_i1038" DrawAspect="Content" ObjectID="_1768985657" r:id="rId28"/>
        </w:objec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>.</w:t>
      </w:r>
    </w:p>
    <w:p w14:paraId="0CED5E4E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5" w:right="14" w:firstLine="562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2"/>
          <w:kern w:val="0"/>
          <w:sz w:val="28"/>
          <w:szCs w:val="28"/>
          <w:lang w:val="ru-RU" w:eastAsia="ru-RU"/>
          <w14:ligatures w14:val="none"/>
        </w:rPr>
        <w:t>Общее уравнение фигуры второго порядка на плоскости, приведение его к каноническому виду. Девять типов фигур второго порядка на плоскости.</w:t>
      </w:r>
    </w:p>
    <w:p w14:paraId="094797C1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4" w:right="5" w:firstLine="553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Тема 3.3. Фигуры вращения. Цилиндрические и конические фигуры.</w:t>
      </w:r>
    </w:p>
    <w:p w14:paraId="1A9575A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4" w:right="5" w:firstLine="553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Фигуры вращения, цилиндрические и конические фигуры в пространстве. Преобразование сжатия пространства и переход от фигур вращения второго порядка к фигурам общего вида.  Эллипсоиды вращения, трехосные эллипсоиды. Эллиптические параболоиды. Однополостные и двуполостные гиперболоиды. Цилиндры второго порядка – эллиптический, параболический, гиперболический. Конусы второго порядка. </w:t>
      </w:r>
    </w:p>
    <w:p w14:paraId="72D07CF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4" w:right="5" w:firstLine="553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 xml:space="preserve">Тема 3.4. Фигуры второго порядка в пространстве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3E7E0ED8">
          <v:shape id="_x0000_i1039" type="#_x0000_t75" style="width:14.05pt;height:14.05pt" o:ole="">
            <v:imagedata r:id="rId26" o:title=""/>
          </v:shape>
          <o:OLEObject Type="Embed" ProgID="Equation.DSMT4" ShapeID="_x0000_i1039" DrawAspect="Content" ObjectID="_1768985658" r:id="rId29"/>
        </w:objec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8"/>
          <w:lang w:val="ru-RU" w:eastAsia="ru-RU"/>
          <w14:ligatures w14:val="none"/>
        </w:rPr>
        <w:t>.</w:t>
      </w:r>
    </w:p>
    <w:p w14:paraId="4358309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6" w:firstLine="556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Понятие фигуры второго порядка в пространстве. Метод сечений исследования формы пространственной фигуры на примере гиперболического параболоида.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Описание фигур второго порядка в пространстве, их канонические уравнения. Прямолинейные образующие однополостного гиперболоида и гиперболического параболоида. Плоские сечения пространственных фигур второго порядка.</w:t>
      </w:r>
    </w:p>
    <w:p w14:paraId="294D134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pacing w:val="10"/>
          <w:kern w:val="0"/>
          <w:sz w:val="16"/>
          <w:szCs w:val="16"/>
          <w:lang w:val="ru-RU" w:eastAsia="ru-RU"/>
          <w14:ligatures w14:val="none"/>
        </w:rPr>
      </w:pPr>
    </w:p>
    <w:p w14:paraId="0CEA7A3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jc w:val="center"/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 xml:space="preserve">Раздел 4. Аффинные преобразования и движения </w:t>
      </w:r>
    </w:p>
    <w:p w14:paraId="1A606D60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jc w:val="center"/>
        <w:rPr>
          <w:rFonts w:ascii="Times New Roman" w:eastAsia="Times New Roman" w:hAnsi="Times New Roman" w:cs="Times New Roman"/>
          <w:color w:val="000000"/>
          <w:kern w:val="0"/>
          <w:sz w:val="16"/>
          <w:szCs w:val="16"/>
          <w:lang w:val="ru-RU" w:eastAsia="ru-RU"/>
          <w14:ligatures w14:val="none"/>
        </w:rPr>
      </w:pPr>
    </w:p>
    <w:p w14:paraId="0050AEFB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0"/>
          <w:lang w:val="ru-RU" w:eastAsia="ru-RU"/>
          <w14:ligatures w14:val="none"/>
        </w:rPr>
        <w:t xml:space="preserve">Тема 4.1. Аффинные преобразования </w:t>
      </w:r>
      <w:bookmarkStart w:id="9" w:name="_Hlk87523911"/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плоскости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050C3BA8">
          <v:shape id="_x0000_i1040" type="#_x0000_t75" style="width:14.05pt;height:14.05pt" o:ole="">
            <v:imagedata r:id="rId24" o:title=""/>
          </v:shape>
          <o:OLEObject Type="Embed" ProgID="Equation.DSMT4" ShapeID="_x0000_i1040" DrawAspect="Content" ObjectID="_1768985659" r:id="rId30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и пространства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41593E93">
          <v:shape id="_x0000_i1041" type="#_x0000_t75" style="width:14.05pt;height:14.05pt" o:ole="">
            <v:imagedata r:id="rId26" o:title=""/>
          </v:shape>
          <o:OLEObject Type="Embed" ProgID="Equation.DSMT4" ShapeID="_x0000_i1041" DrawAspect="Content" ObjectID="_1768985660" r:id="rId31"/>
        </w:object>
      </w:r>
      <w:bookmarkEnd w:id="9"/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>Определение, примеры и основные свойства аффинных преобразований плоскости и пространства. Линейный оператор, индуцированный аффинным преобразованием. Координатное выражение аффинного преобразования. Геометрический смысл определителя матрицы аффинного преобразования.</w:t>
      </w:r>
    </w:p>
    <w:p w14:paraId="3255820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0"/>
          <w:lang w:val="ru-RU" w:eastAsia="ru-RU"/>
          <w14:ligatures w14:val="none"/>
        </w:rPr>
        <w:t xml:space="preserve">Тема 4.2. Движения </w:t>
      </w:r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плоскости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17C25D21">
          <v:shape id="_x0000_i1042" type="#_x0000_t75" style="width:14.05pt;height:14.05pt" o:ole="">
            <v:imagedata r:id="rId24" o:title=""/>
          </v:shape>
          <o:OLEObject Type="Embed" ProgID="Equation.DSMT4" ShapeID="_x0000_i1042" DrawAspect="Content" ObjectID="_1768985661" r:id="rId32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color w:val="000000"/>
          <w:spacing w:val="-5"/>
          <w:kern w:val="0"/>
          <w:sz w:val="28"/>
          <w:szCs w:val="28"/>
          <w:lang w:val="ru-RU" w:eastAsia="ru-RU"/>
          <w14:ligatures w14:val="none"/>
        </w:rPr>
        <w:t xml:space="preserve">и пространства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0"/>
          <w:lang w:val="ru-RU" w:eastAsia="ru-RU"/>
          <w14:ligatures w14:val="none"/>
        </w:rPr>
        <w:object w:dxaOrig="330" w:dyaOrig="330" w14:anchorId="167B78A8">
          <v:shape id="_x0000_i1043" type="#_x0000_t75" style="width:14.05pt;height:14.05pt" o:ole="">
            <v:imagedata r:id="rId26" o:title=""/>
          </v:shape>
          <o:OLEObject Type="Embed" ProgID="Equation.DSMT4" ShapeID="_x0000_i1043" DrawAspect="Content" ObjectID="_1768985662" r:id="rId33"/>
        </w:object>
      </w:r>
      <w:r w:rsidRPr="00614056">
        <w:rPr>
          <w:rFonts w:ascii="Times New Roman" w:eastAsia="Times New Roman" w:hAnsi="Times New Roman" w:cs="Times New Roman"/>
          <w:b/>
          <w:bCs/>
          <w:color w:val="000000"/>
          <w:kern w:val="0"/>
          <w:sz w:val="28"/>
          <w:szCs w:val="20"/>
          <w:lang w:val="ru-RU" w:eastAsia="ru-RU"/>
          <w14:ligatures w14:val="none"/>
        </w:rPr>
        <w:t>.</w:t>
      </w:r>
    </w:p>
    <w:p w14:paraId="15699B17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 xml:space="preserve">Определение, примеры и основные свойства движений плоскости и пространства. Координатная запись движения. Описание движений плоскости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0"/>
          <w:lang w:val="ru-RU" w:eastAsia="ru-RU"/>
          <w14:ligatures w14:val="none"/>
        </w:rPr>
        <w:object w:dxaOrig="360" w:dyaOrig="360" w14:anchorId="19D08B51">
          <v:shape id="_x0000_i1044" type="#_x0000_t75" style="width:20.7pt;height:20.7pt" o:ole="">
            <v:imagedata r:id="rId34" o:title=""/>
          </v:shape>
          <o:OLEObject Type="Embed" ProgID="Equation.DSMT4" ShapeID="_x0000_i1044" DrawAspect="Content" ObjectID="_1768985663" r:id="rId35"/>
        </w:objec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 xml:space="preserve">и пространства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0"/>
          <w:lang w:val="ru-RU" w:eastAsia="ru-RU"/>
          <w14:ligatures w14:val="none"/>
        </w:rPr>
        <w:object w:dxaOrig="360" w:dyaOrig="360" w14:anchorId="707D646F">
          <v:shape id="_x0000_i1045" type="#_x0000_t75" style="width:20.7pt;height:20.7pt" o:ole="">
            <v:imagedata r:id="rId36" o:title=""/>
          </v:shape>
          <o:OLEObject Type="Embed" ProgID="Equation.DSMT4" ShapeID="_x0000_i1045" DrawAspect="Content" ObjectID="_1768985664" r:id="rId37"/>
        </w:objec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0"/>
          <w:lang w:val="ru-RU" w:eastAsia="ru-RU"/>
          <w14:ligatures w14:val="none"/>
        </w:rPr>
        <w:t>.</w:t>
      </w:r>
    </w:p>
    <w:p w14:paraId="0F6F75BC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7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 xml:space="preserve">Раздел 5. </w:t>
      </w:r>
      <w:r w:rsidRPr="00614056">
        <w:rPr>
          <w:rFonts w:ascii="Times New Roman" w:eastAsia="Times New Roman" w:hAnsi="Times New Roman" w:cs="Times New Roman"/>
          <w:b/>
          <w:color w:val="000000"/>
          <w:spacing w:val="-7"/>
          <w:kern w:val="0"/>
          <w:sz w:val="28"/>
          <w:szCs w:val="28"/>
          <w:lang w:val="ru-RU" w:eastAsia="ru-RU"/>
          <w14:ligatures w14:val="none"/>
        </w:rPr>
        <w:t xml:space="preserve">Аффинные пространства </w:t>
      </w:r>
    </w:p>
    <w:p w14:paraId="42045F80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kern w:val="0"/>
          <w:sz w:val="16"/>
          <w:szCs w:val="16"/>
          <w:lang w:val="ru-RU" w:eastAsia="ru-RU"/>
          <w14:ligatures w14:val="none"/>
        </w:rPr>
      </w:pPr>
    </w:p>
    <w:p w14:paraId="3CD07FCD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lastRenderedPageBreak/>
        <w:t>Тема 5.1. Определение, примеры и простейшие свойства аффинного пространства.</w:t>
      </w:r>
    </w:p>
    <w:p w14:paraId="25C3AE32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>Понятие аффинного пространства и его простейшие свойства, вытекающие из аксиом. Примеры. Арифметическое аффинное пространство.</w:t>
      </w:r>
    </w:p>
    <w:p w14:paraId="5EFE7C05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i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2. Плоскости в аффинном пространстве.</w:t>
      </w:r>
      <w:r w:rsidRPr="00614056">
        <w:rPr>
          <w:rFonts w:ascii="Times New Roman" w:eastAsia="Times New Roman" w:hAnsi="Times New Roman" w:cs="Times New Roman"/>
          <w:b/>
          <w:bCs/>
          <w:i/>
          <w:kern w:val="0"/>
          <w:sz w:val="28"/>
          <w:szCs w:val="20"/>
          <w:lang w:val="ru-RU" w:eastAsia="ru-RU"/>
          <w14:ligatures w14:val="none"/>
        </w:rPr>
        <w:t xml:space="preserve"> </w:t>
      </w:r>
    </w:p>
    <w:p w14:paraId="63E8AD12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Понятие </w:t>
      </w:r>
      <w:r w:rsidRPr="00614056">
        <w:rPr>
          <w:rFonts w:ascii="Times New Roman" w:eastAsia="Times New Roman" w:hAnsi="Times New Roman" w:cs="Times New Roman"/>
          <w:kern w:val="0"/>
          <w:position w:val="-6"/>
          <w:sz w:val="28"/>
          <w:szCs w:val="20"/>
          <w:lang w:val="ru-RU" w:eastAsia="ru-RU"/>
          <w14:ligatures w14:val="none"/>
        </w:rPr>
        <w:object w:dxaOrig="225" w:dyaOrig="300" w14:anchorId="1582F781">
          <v:shape id="_x0000_i1046" type="#_x0000_t75" style="width:14.05pt;height:14.05pt" o:ole="">
            <v:imagedata r:id="rId38" o:title=""/>
          </v:shape>
          <o:OLEObject Type="Embed" ProgID="Equation.DSMT4" ShapeID="_x0000_i1046" DrawAspect="Content" ObjectID="_1768985665" r:id="rId39"/>
        </w:objec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-мерной плоскости в аффинном пространстве </w:t>
      </w:r>
      <w:r w:rsidRPr="00614056">
        <w:rPr>
          <w:rFonts w:ascii="Times New Roman" w:eastAsia="Times New Roman" w:hAnsi="Times New Roman" w:cs="Times New Roman"/>
          <w:i/>
          <w:spacing w:val="-7"/>
          <w:kern w:val="0"/>
          <w:position w:val="-4"/>
          <w:sz w:val="28"/>
          <w:szCs w:val="20"/>
          <w:lang w:val="ru-RU" w:eastAsia="ru-RU"/>
          <w14:ligatures w14:val="none"/>
        </w:rPr>
        <w:object w:dxaOrig="375" w:dyaOrig="360" w14:anchorId="5C5DC908">
          <v:shape id="_x0000_i1047" type="#_x0000_t75" style="width:20.7pt;height:20.7pt" o:ole="">
            <v:imagedata r:id="rId40" o:title=""/>
          </v:shape>
          <o:OLEObject Type="Embed" ProgID="Equation.DSMT4" ShapeID="_x0000_i1047" DrawAspect="Content" ObjectID="_1768985666" r:id="rId41"/>
        </w:objec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>. Начальная точка и направляющее пространство плоскости. Аффинные прямые и гиперплоскости. Пересечение плоскостей, аффинная оболочка множества точек. Аффинно независимые системы точек. Типы взаимного расположения двух плоскостей в аффинном пространстве. Характеристика пары плоскостей.</w:t>
      </w:r>
    </w:p>
    <w:p w14:paraId="704482E6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3.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Системы координат в аффинном пространстве. Уравнения плоскостей.</w:t>
      </w:r>
    </w:p>
    <w:p w14:paraId="0F5E98F6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Аффинные реперы и координаты точек в аффинном пространстве. Формулы преобразования координат. Общие и параметрические уравнения плоскости в аффинном 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пространстве </w:t>
      </w:r>
      <w:r w:rsidRPr="00614056">
        <w:rPr>
          <w:rFonts w:ascii="Times New Roman" w:eastAsia="Times New Roman" w:hAnsi="Times New Roman" w:cs="Times New Roman"/>
          <w:i/>
          <w:spacing w:val="-7"/>
          <w:kern w:val="0"/>
          <w:position w:val="-4"/>
          <w:sz w:val="28"/>
          <w:szCs w:val="20"/>
          <w:lang w:val="ru-RU" w:eastAsia="ru-RU"/>
          <w14:ligatures w14:val="none"/>
        </w:rPr>
        <w:object w:dxaOrig="375" w:dyaOrig="360" w14:anchorId="14F62874">
          <v:shape id="_x0000_i1048" type="#_x0000_t75" style="width:20.7pt;height:20.7pt" o:ole="">
            <v:imagedata r:id="rId40" o:title=""/>
          </v:shape>
          <o:OLEObject Type="Embed" ProgID="Equation.DSMT4" ShapeID="_x0000_i1048" DrawAspect="Content" ObjectID="_1768985667" r:id="rId42"/>
        </w:object>
      </w:r>
      <w:r w:rsidRPr="00614056">
        <w:rPr>
          <w:rFonts w:ascii="Times New Roman" w:eastAsia="Times New Roman" w:hAnsi="Times New Roman" w:cs="Times New Roman"/>
          <w:i/>
          <w:spacing w:val="4"/>
          <w:kern w:val="0"/>
          <w:sz w:val="28"/>
          <w:szCs w:val="20"/>
          <w:lang w:val="ru-RU" w:eastAsia="ru-RU"/>
          <w14:ligatures w14:val="none"/>
        </w:rPr>
        <w:t xml:space="preserve">. 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Определение взаимного расположение двух плоскостей. </w:t>
      </w:r>
    </w:p>
    <w:p w14:paraId="3B1EBBF5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 xml:space="preserve">Тема 5.4. Аффинные отображения. </w:t>
      </w:r>
    </w:p>
    <w:p w14:paraId="251D6E63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Понятие аффинного отображения аффинных пространств. Однородная часть аффинного отображения. Образ плоскости при аффинном отображении.  Координатная запись аффинного отображения. Изоморфизм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>аффинных пространств. Автоморфизмы (аффинные преобразования) аффинного пространства. Аффинно эквивалентные фигуры. Геометрия аффинной группы.</w:t>
      </w:r>
    </w:p>
    <w:p w14:paraId="75209145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5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bookmarkStart w:id="10" w:name="_Hlk86999795"/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>Барицентрические линейные комбинации точек и барицентрические координаты</w:t>
      </w:r>
      <w:bookmarkEnd w:id="10"/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</w:p>
    <w:p w14:paraId="7D7204F1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>Барицентрические линейные комбинации точек аффинного пространства. Центр тяжести системы материальных точек. Барицентрические координаты точек относительно аффинно независимой системы точек.</w:t>
      </w:r>
    </w:p>
    <w:p w14:paraId="1A347B94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bookmarkStart w:id="11" w:name="_Hlk87522375"/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6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bookmarkEnd w:id="11"/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>Параллелепипеды и симплексы в вещественных аффинных пространствах. Выпуклые фигуры.</w:t>
      </w:r>
    </w:p>
    <w:p w14:paraId="6A759123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</w:pPr>
      <w:bookmarkStart w:id="12" w:name="_Hlk87522283"/>
      <w:r w:rsidRPr="00614056">
        <w:rPr>
          <w:rFonts w:ascii="Times New Roman" w:eastAsia="Times New Roman" w:hAnsi="Times New Roman" w:cs="Times New Roman"/>
          <w:i/>
          <w:iCs/>
          <w:spacing w:val="4"/>
          <w:kern w:val="0"/>
          <w:sz w:val="28"/>
          <w:szCs w:val="20"/>
          <w:lang w:eastAsia="ru-RU"/>
          <w14:ligatures w14:val="none"/>
        </w:rPr>
        <w:t>n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-мерный параллелепипед в вещественном аффинном пространстве и его элементы.  </w:t>
      </w:r>
      <w:bookmarkEnd w:id="12"/>
      <w:r w:rsidRPr="00614056">
        <w:rPr>
          <w:rFonts w:ascii="Times New Roman" w:eastAsia="Times New Roman" w:hAnsi="Times New Roman" w:cs="Times New Roman"/>
          <w:i/>
          <w:iCs/>
          <w:spacing w:val="4"/>
          <w:kern w:val="0"/>
          <w:sz w:val="28"/>
          <w:szCs w:val="20"/>
          <w:lang w:eastAsia="ru-RU"/>
          <w14:ligatures w14:val="none"/>
        </w:rPr>
        <w:t>n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-мерный симплекс в вещественном аффинном пространстве и его элементы. Понятие выпуклой фигуры, примеры. Выпуклая оболочка множества точек.</w:t>
      </w:r>
    </w:p>
    <w:p w14:paraId="3B4DEAA5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kern w:val="0"/>
          <w:sz w:val="28"/>
          <w:szCs w:val="20"/>
          <w:lang w:val="ru-RU" w:eastAsia="ru-RU"/>
          <w14:ligatures w14:val="none"/>
        </w:rPr>
        <w:t>Тема 5.7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/>
          <w:bCs/>
          <w:spacing w:val="4"/>
          <w:kern w:val="0"/>
          <w:sz w:val="28"/>
          <w:szCs w:val="20"/>
          <w:lang w:val="ru-RU" w:eastAsia="ru-RU"/>
          <w14:ligatures w14:val="none"/>
        </w:rPr>
        <w:t>Фигуры второго порядка в вещественных аффинных пространствах.</w:t>
      </w:r>
    </w:p>
    <w:p w14:paraId="372F8A3E" w14:textId="77777777" w:rsidR="00614056" w:rsidRPr="00614056" w:rsidRDefault="00614056" w:rsidP="00614056">
      <w:pPr>
        <w:widowControl w:val="0"/>
        <w:autoSpaceDN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Фигуры второго порядка (квадрики) в вещественном аффинном пространстве </w:t>
      </w:r>
      <w:r w:rsidRPr="00614056">
        <w:rPr>
          <w:rFonts w:ascii="Times New Roman" w:eastAsia="Times New Roman" w:hAnsi="Times New Roman" w:cs="Times New Roman"/>
          <w:i/>
          <w:spacing w:val="-7"/>
          <w:kern w:val="0"/>
          <w:position w:val="-4"/>
          <w:sz w:val="28"/>
          <w:szCs w:val="20"/>
          <w:lang w:val="ru-RU" w:eastAsia="ru-RU"/>
          <w14:ligatures w14:val="none"/>
        </w:rPr>
        <w:object w:dxaOrig="375" w:dyaOrig="360" w14:anchorId="427A96DF">
          <v:shape id="_x0000_i1049" type="#_x0000_t75" style="width:20.7pt;height:20.7pt" o:ole="">
            <v:imagedata r:id="rId40" o:title=""/>
          </v:shape>
          <o:OLEObject Type="Embed" ProgID="Equation.DSMT4" ShapeID="_x0000_i1049" DrawAspect="Content" ObjectID="_1768985668" r:id="rId43"/>
        </w:object>
      </w:r>
      <w:r w:rsidRPr="00614056">
        <w:rPr>
          <w:rFonts w:ascii="Times New Roman" w:eastAsia="Times New Roman" w:hAnsi="Times New Roman" w:cs="Times New Roman"/>
          <w:spacing w:val="-7"/>
          <w:kern w:val="0"/>
          <w:sz w:val="28"/>
          <w:szCs w:val="20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 xml:space="preserve">Пересечение квадрики с прямой. Асимптотические направления. Линии эллиптического, </w:t>
      </w:r>
      <w:r w:rsidRPr="00614056">
        <w:rPr>
          <w:rFonts w:ascii="Times New Roman" w:eastAsia="Times New Roman" w:hAnsi="Times New Roman" w:cs="Times New Roman"/>
          <w:spacing w:val="1"/>
          <w:kern w:val="0"/>
          <w:sz w:val="28"/>
          <w:szCs w:val="20"/>
          <w:lang w:val="ru-RU" w:eastAsia="ru-RU"/>
          <w14:ligatures w14:val="none"/>
        </w:rPr>
        <w:t xml:space="preserve">гиперболического, параболического типов на плоскости </w:t>
      </w:r>
      <w:r w:rsidRPr="00614056">
        <w:rPr>
          <w:rFonts w:ascii="Times New Roman" w:eastAsia="Times New Roman" w:hAnsi="Times New Roman" w:cs="Times New Roman"/>
          <w:spacing w:val="-6"/>
          <w:kern w:val="0"/>
          <w:position w:val="-4"/>
          <w:sz w:val="28"/>
          <w:szCs w:val="20"/>
          <w:lang w:val="ru-RU" w:eastAsia="ru-RU"/>
          <w14:ligatures w14:val="none"/>
        </w:rPr>
        <w:object w:dxaOrig="360" w:dyaOrig="360" w14:anchorId="73FAD3B5">
          <v:shape id="_x0000_i1050" type="#_x0000_t75" style="width:20.7pt;height:20.7pt" o:ole="">
            <v:imagedata r:id="rId44" o:title=""/>
          </v:shape>
          <o:OLEObject Type="Embed" ProgID="Equation.DSMT4" ShapeID="_x0000_i1050" DrawAspect="Content" ObjectID="_1768985669" r:id="rId45"/>
        </w:object>
      </w:r>
      <w:r w:rsidRPr="00614056">
        <w:rPr>
          <w:rFonts w:ascii="Times New Roman" w:eastAsia="Times New Roman" w:hAnsi="Times New Roman" w:cs="Times New Roman"/>
          <w:i/>
          <w:spacing w:val="1"/>
          <w:kern w:val="0"/>
          <w:sz w:val="28"/>
          <w:szCs w:val="20"/>
          <w:lang w:val="ru-RU" w:eastAsia="ru-RU"/>
          <w14:ligatures w14:val="none"/>
        </w:rPr>
        <w:t xml:space="preserve">. </w:t>
      </w:r>
      <w:r w:rsidRPr="00614056">
        <w:rPr>
          <w:rFonts w:ascii="Times New Roman" w:eastAsia="Times New Roman" w:hAnsi="Times New Roman" w:cs="Times New Roman"/>
          <w:spacing w:val="1"/>
          <w:kern w:val="0"/>
          <w:sz w:val="28"/>
          <w:szCs w:val="20"/>
          <w:lang w:val="ru-RU" w:eastAsia="ru-RU"/>
          <w14:ligatures w14:val="none"/>
        </w:rPr>
        <w:t xml:space="preserve">Центры квадрик. Диаметральные плоскости квадрики. Диаметры линий второго порядка. Приведение </w:t>
      </w:r>
      <w:r w:rsidRPr="00614056">
        <w:rPr>
          <w:rFonts w:ascii="Times New Roman" w:eastAsia="Times New Roman" w:hAnsi="Times New Roman" w:cs="Times New Roman"/>
          <w:spacing w:val="3"/>
          <w:kern w:val="0"/>
          <w:sz w:val="28"/>
          <w:szCs w:val="20"/>
          <w:lang w:val="ru-RU" w:eastAsia="ru-RU"/>
          <w14:ligatures w14:val="none"/>
        </w:rPr>
        <w:t xml:space="preserve">уравнений квадрики к нормальному виду с помощью преобразования координат. </w:t>
      </w:r>
      <w:r w:rsidRPr="00614056">
        <w:rPr>
          <w:rFonts w:ascii="Times New Roman" w:eastAsia="Times New Roman" w:hAnsi="Times New Roman" w:cs="Times New Roman"/>
          <w:spacing w:val="-1"/>
          <w:kern w:val="0"/>
          <w:sz w:val="28"/>
          <w:szCs w:val="20"/>
          <w:lang w:val="ru-RU" w:eastAsia="ru-RU"/>
          <w14:ligatures w14:val="none"/>
        </w:rPr>
        <w:t xml:space="preserve">Аффинная классификация </w:t>
      </w:r>
      <w:r w:rsidRPr="00614056">
        <w:rPr>
          <w:rFonts w:ascii="Times New Roman" w:eastAsia="Times New Roman" w:hAnsi="Times New Roman" w:cs="Times New Roman"/>
          <w:spacing w:val="-1"/>
          <w:kern w:val="0"/>
          <w:sz w:val="28"/>
          <w:szCs w:val="20"/>
          <w:lang w:val="ru-RU" w:eastAsia="ru-RU"/>
          <w14:ligatures w14:val="none"/>
        </w:rPr>
        <w:lastRenderedPageBreak/>
        <w:t xml:space="preserve">квадрик в 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вещественном аффинном пространстве </w:t>
      </w:r>
      <w:r w:rsidRPr="00614056">
        <w:rPr>
          <w:rFonts w:ascii="Times New Roman" w:eastAsia="Times New Roman" w:hAnsi="Times New Roman" w:cs="Times New Roman"/>
          <w:i/>
          <w:spacing w:val="-7"/>
          <w:kern w:val="0"/>
          <w:position w:val="-4"/>
          <w:sz w:val="28"/>
          <w:szCs w:val="20"/>
          <w:lang w:val="ru-RU" w:eastAsia="ru-RU"/>
          <w14:ligatures w14:val="none"/>
        </w:rPr>
        <w:object w:dxaOrig="375" w:dyaOrig="360" w14:anchorId="7898B9C4">
          <v:shape id="_x0000_i1051" type="#_x0000_t75" style="width:20.7pt;height:20.7pt" o:ole="">
            <v:imagedata r:id="rId40" o:title=""/>
          </v:shape>
          <o:OLEObject Type="Embed" ProgID="Equation.DSMT4" ShapeID="_x0000_i1051" DrawAspect="Content" ObjectID="_1768985670" r:id="rId46"/>
        </w:object>
      </w:r>
      <w:r w:rsidRPr="00614056">
        <w:rPr>
          <w:rFonts w:ascii="Times New Roman" w:eastAsia="Times New Roman" w:hAnsi="Times New Roman" w:cs="Times New Roman"/>
          <w:spacing w:val="-7"/>
          <w:kern w:val="0"/>
          <w:sz w:val="28"/>
          <w:szCs w:val="20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spacing w:val="4"/>
          <w:kern w:val="0"/>
          <w:sz w:val="28"/>
          <w:szCs w:val="20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spacing w:val="-1"/>
          <w:kern w:val="0"/>
          <w:sz w:val="28"/>
          <w:szCs w:val="20"/>
          <w:lang w:val="ru-RU" w:eastAsia="ru-RU"/>
          <w14:ligatures w14:val="none"/>
        </w:rPr>
        <w:t xml:space="preserve">Аффинная классификация линий </w:t>
      </w:r>
      <w:r w:rsidRPr="00614056">
        <w:rPr>
          <w:rFonts w:ascii="Times New Roman" w:eastAsia="Times New Roman" w:hAnsi="Times New Roman" w:cs="Times New Roman"/>
          <w:kern w:val="0"/>
          <w:sz w:val="28"/>
          <w:szCs w:val="20"/>
          <w:lang w:val="ru-RU" w:eastAsia="ru-RU"/>
          <w14:ligatures w14:val="none"/>
        </w:rPr>
        <w:t>второго порядка. Аффинная классификация поверхностей второго порядка.</w:t>
      </w:r>
    </w:p>
    <w:p w14:paraId="1DA21BBF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ind w:left="859"/>
        <w:jc w:val="center"/>
        <w:rPr>
          <w:rFonts w:ascii="Times New Roman" w:eastAsia="Times New Roman" w:hAnsi="Times New Roman" w:cs="Times New Roman"/>
          <w:b/>
          <w:spacing w:val="10"/>
          <w:kern w:val="0"/>
          <w:sz w:val="16"/>
          <w:szCs w:val="16"/>
          <w:lang w:val="ru-RU" w:eastAsia="ru-RU"/>
          <w14:ligatures w14:val="none"/>
        </w:rPr>
      </w:pPr>
    </w:p>
    <w:p w14:paraId="6F0F2947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ind w:left="859"/>
        <w:jc w:val="center"/>
        <w:rPr>
          <w:rFonts w:ascii="Times New Roman" w:eastAsia="Times New Roman" w:hAnsi="Times New Roman" w:cs="Times New Roman"/>
          <w:b/>
          <w:spacing w:val="-6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spacing w:val="10"/>
          <w:kern w:val="0"/>
          <w:sz w:val="28"/>
          <w:szCs w:val="28"/>
          <w:lang w:val="ru-RU" w:eastAsia="ru-RU"/>
          <w14:ligatures w14:val="none"/>
        </w:rPr>
        <w:t>Раздел 6. Е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вклидовы пространства</w:t>
      </w:r>
    </w:p>
    <w:p w14:paraId="33AF8028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72" w:lineRule="exact"/>
        <w:ind w:left="859"/>
        <w:jc w:val="center"/>
        <w:rPr>
          <w:rFonts w:ascii="Times New Roman" w:eastAsia="Times New Roman" w:hAnsi="Times New Roman" w:cs="Times New Roman"/>
          <w:b/>
          <w:kern w:val="0"/>
          <w:sz w:val="16"/>
          <w:szCs w:val="16"/>
          <w:lang w:val="ru-RU" w:eastAsia="ru-RU"/>
          <w14:ligatures w14:val="none"/>
        </w:rPr>
      </w:pPr>
    </w:p>
    <w:p w14:paraId="6ED43FA4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b/>
          <w:bCs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Тема 6.1. Евклидовы векторные пространства.</w:t>
      </w:r>
    </w:p>
    <w:p w14:paraId="5F9A70DC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Понятие евклидова векторного пространства, примеры. Ортонормированные базисы и ортогональные матрицы. Ортогональное дополнение подпространства. Матрица Грама системы векторов. </w:t>
      </w:r>
    </w:p>
    <w:p w14:paraId="42E8928C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b/>
          <w:bCs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Тема 6.2. Евклидовы точечные пространства.</w:t>
      </w:r>
    </w:p>
    <w:p w14:paraId="6F4ACA8A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Понятие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6"/>
          <w:sz w:val="28"/>
          <w:szCs w:val="20"/>
          <w:lang w:val="ru-RU" w:eastAsia="ru-RU"/>
          <w14:ligatures w14:val="none"/>
        </w:rPr>
        <w:object w:dxaOrig="240" w:dyaOrig="255" w14:anchorId="161B8D84">
          <v:shape id="_x0000_i1052" type="#_x0000_t75" style="width:14.05pt;height:14.05pt" o:ole="">
            <v:imagedata r:id="rId47" o:title=""/>
          </v:shape>
          <o:OLEObject Type="Embed" ProgID="Equation.DSMT4" ShapeID="_x0000_i1052" DrawAspect="Content" ObjectID="_1768985671" r:id="rId48"/>
        </w:objec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-</w:t>
      </w:r>
      <w:r w:rsidRPr="00614056"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мерного евклидова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точечного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пространства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8"/>
          <w:lang w:val="ru-RU" w:eastAsia="ru-RU"/>
          <w14:ligatures w14:val="none"/>
        </w:rPr>
        <w:object w:dxaOrig="375" w:dyaOrig="360" w14:anchorId="3A10B76D">
          <v:shape id="_x0000_i1053" type="#_x0000_t75" style="width:20.7pt;height:20.7pt" o:ole="">
            <v:imagedata r:id="rId49" o:title=""/>
          </v:shape>
          <o:OLEObject Type="Embed" ProgID="Equation.DSMT4" ShapeID="_x0000_i1053" DrawAspect="Content" ObjectID="_1768985672" r:id="rId50"/>
        </w:object>
      </w:r>
      <w:r w:rsidRPr="00614056">
        <w:rPr>
          <w:rFonts w:ascii="Times New Roman" w:eastAsia="Times New Roman" w:hAnsi="Times New Roman" w:cs="Times New Roman"/>
          <w:i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.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Ортонормированные реперы.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Плоскости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 xml:space="preserve"> в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8"/>
          <w:lang w:val="ru-RU" w:eastAsia="ru-RU"/>
          <w14:ligatures w14:val="none"/>
        </w:rPr>
        <w:object w:dxaOrig="375" w:dyaOrig="360" w14:anchorId="2E59AC76">
          <v:shape id="_x0000_i1054" type="#_x0000_t75" style="width:20.7pt;height:20.7pt" o:ole="">
            <v:imagedata r:id="rId49" o:title=""/>
          </v:shape>
          <o:OLEObject Type="Embed" ProgID="Equation.DSMT4" ShapeID="_x0000_i1054" DrawAspect="Content" ObjectID="_1768985673" r:id="rId51"/>
        </w:objec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, ортогональность плоскостей. Шары, сферы, симплексы, параллелепипеды в евклидовых 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пространствах.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 Вычисление р</w:t>
      </w:r>
      <w:r w:rsidRPr="00614056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val="ru-RU" w:eastAsia="ru-RU"/>
          <w14:ligatures w14:val="none"/>
        </w:rPr>
        <w:t>асстояний и величин углов между двумя плоскостями. Объемы параллелепипедов и симплексов.</w:t>
      </w:r>
    </w:p>
    <w:p w14:paraId="23490D7D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b/>
          <w:bCs/>
          <w:i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>Тема 6.3 Движения</w:t>
      </w:r>
      <w:r w:rsidRPr="00614056">
        <w:rPr>
          <w:rFonts w:ascii="Times New Roman" w:eastAsia="Times New Roman" w:hAnsi="Times New Roman" w:cs="Times New Roman"/>
          <w:b/>
          <w:bCs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и евклидова геометрия</w:t>
      </w:r>
      <w:r w:rsidRPr="00614056">
        <w:rPr>
          <w:rFonts w:ascii="Times New Roman" w:eastAsia="Times New Roman" w:hAnsi="Times New Roman" w:cs="Times New Roman"/>
          <w:b/>
          <w:bCs/>
          <w:i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. </w:t>
      </w:r>
    </w:p>
    <w:p w14:paraId="449749E7" w14:textId="77777777" w:rsidR="00614056" w:rsidRPr="00614056" w:rsidRDefault="00614056" w:rsidP="00614056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i/>
          <w:spacing w:val="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Группа движений пространства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8"/>
          <w:lang w:val="ru-RU" w:eastAsia="ru-RU"/>
          <w14:ligatures w14:val="none"/>
        </w:rPr>
        <w:object w:dxaOrig="375" w:dyaOrig="360" w14:anchorId="4139F8DE">
          <v:shape id="_x0000_i1055" type="#_x0000_t75" style="width:20.7pt;height:20.7pt" o:ole="">
            <v:imagedata r:id="rId49" o:title=""/>
          </v:shape>
          <o:OLEObject Type="Embed" ProgID="Equation.DSMT4" ShapeID="_x0000_i1055" DrawAspect="Content" ObjectID="_1768985674" r:id="rId52"/>
        </w:object>
      </w:r>
      <w:r w:rsidRPr="00614056">
        <w:rPr>
          <w:rFonts w:ascii="Times New Roman" w:eastAsia="Times New Roman" w:hAnsi="Times New Roman" w:cs="Times New Roman"/>
          <w:bCs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bCs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 xml:space="preserve">Евклидово эквивалентные фигуры </w:t>
      </w:r>
      <w:r w:rsidRPr="00614056">
        <w:rPr>
          <w:rFonts w:ascii="Times New Roman" w:eastAsia="Times New Roman" w:hAnsi="Times New Roman" w:cs="Times New Roman"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и евклидова геометрия</w:t>
      </w:r>
      <w:r w:rsidRPr="00614056">
        <w:rPr>
          <w:rFonts w:ascii="Times New Roman" w:eastAsia="Times New Roman" w:hAnsi="Times New Roman" w:cs="Times New Roman"/>
          <w:i/>
          <w:color w:val="000000"/>
          <w:spacing w:val="1"/>
          <w:kern w:val="0"/>
          <w:sz w:val="28"/>
          <w:szCs w:val="28"/>
          <w:lang w:val="ru-RU" w:eastAsia="ru-RU"/>
          <w14:ligatures w14:val="none"/>
        </w:rPr>
        <w:t xml:space="preserve">. </w:t>
      </w:r>
    </w:p>
    <w:p w14:paraId="03539BAF" w14:textId="77777777" w:rsidR="00676AC2" w:rsidRDefault="00614056" w:rsidP="00676AC2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jc w:val="both"/>
        <w:rPr>
          <w:rFonts w:ascii="Times New Roman" w:eastAsia="Times New Roman" w:hAnsi="Times New Roman" w:cs="Times New Roman"/>
          <w:b/>
          <w:bCs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bCs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Тема 6.4. Фигуры второго порядка в евклидовых пространствах.</w:t>
      </w:r>
    </w:p>
    <w:p w14:paraId="1FBBEC31" w14:textId="7643D01F" w:rsidR="00614056" w:rsidRDefault="00614056" w:rsidP="001D6C64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Каноническое уравнение квадрики в пространстве </w:t>
      </w:r>
      <w:r w:rsidRPr="00614056">
        <w:rPr>
          <w:rFonts w:ascii="Times New Roman" w:eastAsia="Times New Roman" w:hAnsi="Times New Roman" w:cs="Times New Roman"/>
          <w:b/>
          <w:color w:val="000000"/>
          <w:spacing w:val="-6"/>
          <w:kern w:val="0"/>
          <w:position w:val="-4"/>
          <w:sz w:val="28"/>
          <w:szCs w:val="28"/>
          <w:lang w:val="ru-RU" w:eastAsia="ru-RU"/>
          <w14:ligatures w14:val="none"/>
        </w:rPr>
        <w:object w:dxaOrig="375" w:dyaOrig="360" w14:anchorId="680D39DB">
          <v:shape id="_x0000_i1056" type="#_x0000_t75" style="width:20.7pt;height:20.7pt" o:ole="">
            <v:imagedata r:id="rId49" o:title=""/>
          </v:shape>
          <o:OLEObject Type="Embed" ProgID="Equation.DSMT4" ShapeID="_x0000_i1056" DrawAspect="Content" ObjectID="_1768985675" r:id="rId53"/>
        </w:object>
      </w:r>
      <w:r w:rsidRPr="00614056">
        <w:rPr>
          <w:rFonts w:ascii="Times New Roman" w:eastAsia="Times New Roman" w:hAnsi="Times New Roman" w:cs="Times New Roman"/>
          <w:bCs/>
          <w:color w:val="000000"/>
          <w:spacing w:val="-6"/>
          <w:kern w:val="0"/>
          <w:sz w:val="28"/>
          <w:szCs w:val="28"/>
          <w:lang w:val="ru-RU" w:eastAsia="ru-RU"/>
          <w14:ligatures w14:val="none"/>
        </w:rPr>
        <w:t>.</w:t>
      </w:r>
      <w:r w:rsidRPr="00614056">
        <w:rPr>
          <w:rFonts w:ascii="Times New Roman" w:eastAsia="Times New Roman" w:hAnsi="Times New Roman" w:cs="Times New Roman"/>
          <w:i/>
          <w:color w:val="000000"/>
          <w:spacing w:val="5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Приведение общего уравнения поверхности второго порядка в пространстве </w:t>
      </w:r>
      <w:r w:rsidRPr="00614056">
        <w:rPr>
          <w:rFonts w:ascii="Times New Roman" w:eastAsia="Times New Roman" w:hAnsi="Times New Roman" w:cs="Times New Roman"/>
          <w:color w:val="000000"/>
          <w:kern w:val="0"/>
          <w:position w:val="-4"/>
          <w:sz w:val="28"/>
          <w:szCs w:val="28"/>
          <w:lang w:val="ru-RU" w:eastAsia="ru-RU"/>
          <w14:ligatures w14:val="none"/>
        </w:rPr>
        <w:object w:dxaOrig="360" w:dyaOrig="360" w14:anchorId="5E718543">
          <v:shape id="_x0000_i1057" type="#_x0000_t75" style="width:20.7pt;height:20.7pt" o:ole="">
            <v:imagedata r:id="rId54" o:title=""/>
          </v:shape>
          <o:OLEObject Type="Embed" ProgID="Equation.DSMT4" ShapeID="_x0000_i1057" DrawAspect="Content" ObjectID="_1768985676" r:id="rId55"/>
        </w:object>
      </w:r>
      <w:r w:rsidRPr="00614056">
        <w:rPr>
          <w:rFonts w:ascii="Times New Roman" w:eastAsia="Times New Roman" w:hAnsi="Times New Roman" w:cs="Times New Roman"/>
          <w:i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 </w:t>
      </w:r>
      <w:r w:rsidRPr="00614056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к каноническому</w:t>
      </w:r>
      <w:r w:rsidR="001D6C64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 xml:space="preserve"> </w:t>
      </w:r>
      <w:r w:rsidR="00676AC2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виду</w:t>
      </w:r>
      <w:r w:rsidR="001D6C64"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t>.</w:t>
      </w:r>
    </w:p>
    <w:p w14:paraId="26FFBF8B" w14:textId="77777777" w:rsidR="001D6C64" w:rsidRDefault="001D6C64" w:rsidP="001D6C64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</w:p>
    <w:p w14:paraId="45B28A2D" w14:textId="77777777" w:rsidR="001D6C64" w:rsidRDefault="001D6C64" w:rsidP="001D6C64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</w:pPr>
    </w:p>
    <w:p w14:paraId="58B2F688" w14:textId="77777777" w:rsidR="001D6C64" w:rsidRDefault="001D6C64" w:rsidP="001D6C64">
      <w:pPr>
        <w:widowControl w:val="0"/>
        <w:shd w:val="clear" w:color="auto" w:fill="FFFFFF"/>
        <w:autoSpaceDN w:val="0"/>
        <w:spacing w:after="0" w:line="240" w:lineRule="auto"/>
        <w:ind w:left="11" w:right="11" w:firstLine="357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14:paraId="626C9A0C" w14:textId="77777777" w:rsidR="00A944E6" w:rsidRDefault="00A944E6" w:rsidP="00614056">
      <w:pPr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sectPr w:rsidR="00A944E6">
          <w:pgSz w:w="11906" w:h="16838"/>
          <w:pgMar w:top="1134" w:right="850" w:bottom="1134" w:left="1701" w:header="720" w:footer="720" w:gutter="0"/>
          <w:cols w:space="720"/>
          <w:docGrid w:linePitch="360"/>
        </w:sectPr>
      </w:pPr>
    </w:p>
    <w:p w14:paraId="5F63F891" w14:textId="77777777" w:rsidR="00A944E6" w:rsidRPr="00583949" w:rsidRDefault="00A944E6" w:rsidP="00A944E6">
      <w:pPr>
        <w:spacing w:after="0" w:line="240" w:lineRule="auto"/>
        <w:jc w:val="center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  <w:r w:rsidRPr="00583949"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  <w:lastRenderedPageBreak/>
        <w:t>ПРИМЕРНЫЙ ТЕМАТИЧЕСКИЙ ПЛАН</w:t>
      </w:r>
    </w:p>
    <w:p w14:paraId="1943C518" w14:textId="77777777" w:rsidR="00A944E6" w:rsidRPr="00583949" w:rsidRDefault="00A944E6" w:rsidP="00A944E6">
      <w:pPr>
        <w:spacing w:after="0" w:line="240" w:lineRule="auto"/>
        <w:rPr>
          <w:rFonts w:ascii="Times New Roman" w:eastAsia="Calibri" w:hAnsi="Times New Roman" w:cs="Times New Roman"/>
          <w:b/>
          <w:kern w:val="0"/>
          <w:sz w:val="28"/>
          <w:szCs w:val="28"/>
          <w:lang w:val="ru-RU"/>
          <w14:ligatures w14:val="none"/>
        </w:rPr>
      </w:pPr>
    </w:p>
    <w:tbl>
      <w:tblPr>
        <w:tblW w:w="51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7"/>
        <w:gridCol w:w="4457"/>
        <w:gridCol w:w="1257"/>
        <w:gridCol w:w="1235"/>
        <w:gridCol w:w="1890"/>
      </w:tblGrid>
      <w:tr w:rsidR="00A944E6" w:rsidRPr="00583949" w14:paraId="7C715484" w14:textId="77777777" w:rsidTr="008E593D">
        <w:trPr>
          <w:cantSplit/>
          <w:trHeight w:val="906"/>
          <w:tblHeader/>
        </w:trPr>
        <w:tc>
          <w:tcPr>
            <w:tcW w:w="6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ECEB34" w14:textId="77777777" w:rsidR="00A944E6" w:rsidRPr="00583949" w:rsidRDefault="00A944E6" w:rsidP="008E593D">
            <w:pPr>
              <w:spacing w:after="0" w:line="256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№ п/п</w:t>
            </w:r>
          </w:p>
        </w:tc>
        <w:tc>
          <w:tcPr>
            <w:tcW w:w="44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820A7" w14:textId="77777777" w:rsidR="00A944E6" w:rsidRPr="00583949" w:rsidRDefault="00A944E6" w:rsidP="008E593D">
            <w:pPr>
              <w:spacing w:after="0" w:line="256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kern w:val="0"/>
                <w:sz w:val="26"/>
                <w:szCs w:val="26"/>
                <w:lang w:val="ru-RU"/>
                <w14:ligatures w14:val="none"/>
              </w:rPr>
              <w:t>Наименование раздела, темы</w:t>
            </w:r>
          </w:p>
        </w:tc>
        <w:tc>
          <w:tcPr>
            <w:tcW w:w="438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D97CAF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ru-RU"/>
                <w14:ligatures w14:val="none"/>
              </w:rPr>
              <w:t>Количество</w:t>
            </w:r>
          </w:p>
          <w:p w14:paraId="2B91337F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Courier New" w:eastAsia="Calibri" w:hAnsi="Courier New" w:cs="Courier New"/>
                <w:b/>
                <w:bCs/>
                <w:kern w:val="0"/>
                <w:sz w:val="26"/>
                <w:szCs w:val="26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6"/>
                <w:szCs w:val="26"/>
                <w:lang w:val="ru-RU"/>
                <w14:ligatures w14:val="none"/>
              </w:rPr>
              <w:t>аудиторных часов</w:t>
            </w:r>
          </w:p>
        </w:tc>
      </w:tr>
      <w:tr w:rsidR="00A944E6" w:rsidRPr="00583949" w14:paraId="7F9355DC" w14:textId="77777777" w:rsidTr="008E593D">
        <w:trPr>
          <w:cantSplit/>
          <w:trHeight w:val="988"/>
          <w:tblHeader/>
        </w:trPr>
        <w:tc>
          <w:tcPr>
            <w:tcW w:w="6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453CD" w14:textId="77777777" w:rsidR="00A944E6" w:rsidRPr="00583949" w:rsidRDefault="00A944E6" w:rsidP="008E593D">
            <w:pPr>
              <w:spacing w:after="0" w:line="256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val="ru-RU"/>
                <w14:ligatures w14:val="none"/>
              </w:rPr>
            </w:pPr>
          </w:p>
        </w:tc>
        <w:tc>
          <w:tcPr>
            <w:tcW w:w="44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CF9F16" w14:textId="77777777" w:rsidR="00A944E6" w:rsidRPr="00583949" w:rsidRDefault="00A944E6" w:rsidP="008E593D">
            <w:pPr>
              <w:spacing w:after="0" w:line="256" w:lineRule="auto"/>
              <w:rPr>
                <w:rFonts w:ascii="Times New Roman" w:eastAsia="Calibri" w:hAnsi="Times New Roman" w:cs="Times New Roman"/>
                <w:kern w:val="0"/>
                <w:sz w:val="24"/>
                <w:szCs w:val="24"/>
                <w:lang w:val="ru-RU"/>
                <w14:ligatures w14:val="none"/>
              </w:rPr>
            </w:pP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6F100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сего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856F4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Лекции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9CB331" w14:textId="77777777" w:rsidR="00A944E6" w:rsidRPr="00583949" w:rsidRDefault="00A944E6" w:rsidP="008E593D">
            <w:pPr>
              <w:spacing w:after="0" w:line="256" w:lineRule="auto"/>
              <w:ind w:left="-144" w:right="-144"/>
              <w:jc w:val="center"/>
              <w:rPr>
                <w:rFonts w:ascii="Times New Roman" w:eastAsia="Calibri" w:hAnsi="Times New Roman" w:cs="Times New Roman"/>
                <w:kern w:val="0"/>
                <w:sz w:val="2"/>
                <w:szCs w:val="2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Лабора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торные</w:t>
            </w: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br/>
            </w:r>
          </w:p>
        </w:tc>
      </w:tr>
      <w:tr w:rsidR="00A944E6" w:rsidRPr="00583949" w14:paraId="2D10A6C7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1CAE3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E14AF2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Векторы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4EFA5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2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6A5C97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EE9EB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4</w:t>
            </w:r>
          </w:p>
        </w:tc>
      </w:tr>
      <w:tr w:rsidR="00A944E6" w:rsidRPr="00583949" w14:paraId="512863E7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DAE1ED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1A45CB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Введение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F470F5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1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9E5CA4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1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54E02A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A944E6" w:rsidRPr="00583949" w14:paraId="3001E2BA" w14:textId="77777777" w:rsidTr="008E593D">
        <w:trPr>
          <w:trHeight w:val="44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D7B0C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644F0" w14:textId="77777777" w:rsidR="00A944E6" w:rsidRPr="00583949" w:rsidRDefault="00A944E6" w:rsidP="008E593D">
            <w:pPr>
              <w:widowControl w:val="0"/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Times New Roman"/>
                <w:vanish/>
                <w:color w:val="000000"/>
                <w:spacing w:val="-2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онятие вектора</w:t>
            </w:r>
            <w:r w:rsidRPr="00583949">
              <w:rPr>
                <w:rFonts w:ascii="Times New Roman" w:eastAsia="Times New Roman" w:hAnsi="Times New Roman" w:cs="Times New Roman"/>
                <w:vanish/>
                <w:color w:val="000000"/>
                <w:spacing w:val="-2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Название темы</w:t>
            </w:r>
          </w:p>
          <w:p w14:paraId="3E7F9343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vanish/>
                <w:color w:val="000000"/>
                <w:spacing w:val="-2"/>
                <w:kern w:val="0"/>
                <w:sz w:val="28"/>
                <w:szCs w:val="28"/>
                <w:lang w:val="ru-RU" w:eastAsia="ru-RU"/>
                <w14:ligatures w14:val="none"/>
              </w:rPr>
              <w:t>Перечень тем, вопросов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4156B8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A8A177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be-BY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473D28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be-BY"/>
                <w14:ligatures w14:val="none"/>
              </w:rPr>
            </w:pPr>
          </w:p>
        </w:tc>
      </w:tr>
      <w:tr w:rsidR="00A944E6" w:rsidRPr="00583949" w14:paraId="43565B5A" w14:textId="77777777" w:rsidTr="008E593D">
        <w:trPr>
          <w:trHeight w:val="443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63C014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CC962F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Линейные операции над векторами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A5787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6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EC9056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be-BY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A1939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strike/>
                <w:kern w:val="0"/>
                <w:sz w:val="28"/>
                <w:szCs w:val="28"/>
                <w:highlight w:val="yellow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strike/>
                <w:kern w:val="0"/>
                <w:sz w:val="28"/>
                <w:szCs w:val="28"/>
                <w:lang w:val="ru-RU"/>
                <w14:ligatures w14:val="none"/>
              </w:rPr>
              <w:t>4</w:t>
            </w:r>
            <w:r w:rsidRPr="00583949">
              <w:rPr>
                <w:rFonts w:ascii="Times New Roman" w:eastAsia="Calibri" w:hAnsi="Times New Roman" w:cs="Times New Roman"/>
                <w:strike/>
                <w:kern w:val="0"/>
                <w:sz w:val="28"/>
                <w:szCs w:val="28"/>
                <w:lang w:val="be-BY"/>
                <w14:ligatures w14:val="none"/>
              </w:rPr>
              <w:t xml:space="preserve"> </w:t>
            </w:r>
          </w:p>
        </w:tc>
      </w:tr>
      <w:tr w:rsidR="00A944E6" w:rsidRPr="00583949" w14:paraId="761828AB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FB55A6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11A5DB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роекции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4B99F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21D44B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D9F851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A944E6" w:rsidRPr="00583949" w14:paraId="0E67B242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DD21E2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5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699506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Базисы и координаты векторов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6CA52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5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0C55AD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F95EE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</w:tr>
      <w:tr w:rsidR="00A944E6" w:rsidRPr="00583949" w14:paraId="58051044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E3A43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1.6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DDD3A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олилинейные операции над векторами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CDF73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1</w:t>
            </w: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350F7A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5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9F86D9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</w:tr>
      <w:tr w:rsidR="00A944E6" w:rsidRPr="00583949" w14:paraId="17DD0C76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4DEDF3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AE56AD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spacing w:val="-4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ямые и плоскости 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FE4B2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23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53CD5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1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6B8BBF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</w:t>
            </w: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be-BY"/>
                <w14:ligatures w14:val="none"/>
              </w:rPr>
              <w:t>2</w:t>
            </w:r>
          </w:p>
        </w:tc>
      </w:tr>
      <w:tr w:rsidR="00A944E6" w:rsidRPr="00583949" w14:paraId="50815285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33B7E7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22D2C3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bCs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Системы координат. Фигуры и уравнения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C655F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9C1E2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FC2D0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A944E6" w:rsidRPr="00583949" w14:paraId="06F18CCA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47918F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7DB3D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ямые на плоскости 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274B304F">
                <v:shape id="_x0000_i1058" type="#_x0000_t75" style="width:14.05pt;height:14.05pt" o:ole="">
                  <v:imagedata r:id="rId56" o:title=""/>
                </v:shape>
                <o:OLEObject Type="Embed" ProgID="Equation.DSMT4" ShapeID="_x0000_i1058" DrawAspect="Content" ObjectID="_1768985677" r:id="rId57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928728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57D4C3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9FE67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A944E6" w:rsidRPr="00583949" w14:paraId="4572A056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2CCEA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2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6C1B4E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spacing w:val="4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лоскости и прямые в пространстве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0A8916F3">
                <v:shape id="_x0000_i1059" type="#_x0000_t75" style="width:14.05pt;height:14.05pt" o:ole="">
                  <v:imagedata r:id="rId26" o:title=""/>
                </v:shape>
                <o:OLEObject Type="Embed" ProgID="Equation.DSMT4" ShapeID="_x0000_i1059" DrawAspect="Content" ObjectID="_1768985678" r:id="rId58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04132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B20E67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DF6D57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be-BY"/>
                <w14:ligatures w14:val="none"/>
              </w:rPr>
              <w:t>4</w:t>
            </w:r>
          </w:p>
        </w:tc>
      </w:tr>
      <w:tr w:rsidR="00A944E6" w:rsidRPr="00583949" w14:paraId="54F7DF2D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7DD54A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6C4DC0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Фигуры второго порядка 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F9EBC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</w:t>
            </w: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9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A95FEC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9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D1C177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0</w:t>
            </w:r>
          </w:p>
        </w:tc>
      </w:tr>
      <w:tr w:rsidR="00A944E6" w:rsidRPr="00583949" w14:paraId="33206748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99F3C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E8B1F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spacing w:val="6"/>
                <w:kern w:val="0"/>
                <w:sz w:val="28"/>
                <w:szCs w:val="28"/>
                <w:lang w:val="ru-RU" w:eastAsia="ru-RU"/>
                <w14:ligatures w14:val="none"/>
              </w:rPr>
              <w:t>Эллипс, гипербола, парабол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4C2BA8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5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33AE91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BC9EAE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</w:tr>
      <w:tr w:rsidR="00A944E6" w:rsidRPr="00583949" w14:paraId="4265AE7F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70879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7D098F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Фигуры второго порядка на плоскости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4842305C">
                <v:shape id="_x0000_i1060" type="#_x0000_t75" style="width:14.05pt;height:14.05pt" o:ole="">
                  <v:imagedata r:id="rId24" o:title=""/>
                </v:shape>
                <o:OLEObject Type="Embed" ProgID="Equation.DSMT4" ShapeID="_x0000_i1060" DrawAspect="Content" ObjectID="_1768985679" r:id="rId59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499AE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6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E85CCF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3D5EAB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A944E6" w:rsidRPr="00583949" w14:paraId="6AA56823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E41906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0E1AF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Calibri" w:hAnsi="Times New Roman" w:cs="Times New Roman"/>
                <w:color w:val="4472C4"/>
                <w:kern w:val="0"/>
                <w:sz w:val="28"/>
                <w:szCs w:val="28"/>
                <w:lang w:val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Фигуры вращения. Цилиндрические и конические фигуры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FEBCA2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976652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3D3EF8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</w:tr>
      <w:tr w:rsidR="00A944E6" w:rsidRPr="00583949" w14:paraId="5DAC2AEC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901D2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3.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7BFD7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Фигуры второго порядка в пространстве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2E460939">
                <v:shape id="_x0000_i1061" type="#_x0000_t75" style="width:14.05pt;height:14.05pt" o:ole="">
                  <v:imagedata r:id="rId26" o:title=""/>
                </v:shape>
                <o:OLEObject Type="Embed" ProgID="Equation.DSMT4" ShapeID="_x0000_i1061" DrawAspect="Content" ObjectID="_1768985680" r:id="rId60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B759D2" w14:textId="77777777" w:rsidR="00A944E6" w:rsidRPr="00583949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DA867" w14:textId="77777777" w:rsidR="00A944E6" w:rsidRPr="003F212F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24C77" w14:textId="77777777" w:rsidR="00A944E6" w:rsidRPr="003F212F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</w:tr>
      <w:tr w:rsidR="00A944E6" w:rsidRPr="00583949" w14:paraId="653EBA8E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F79AB1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F654EA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Аффинные преобразования и движения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45BF6" w14:textId="77777777" w:rsidR="00A944E6" w:rsidRPr="003F212F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5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E8ED17" w14:textId="77777777" w:rsidR="00A944E6" w:rsidRPr="003F212F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C8DF4" w14:textId="77777777" w:rsidR="00A944E6" w:rsidRPr="003F212F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3F212F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</w:tr>
      <w:tr w:rsidR="00A944E6" w:rsidRPr="00583949" w14:paraId="7BA31ED4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7CF86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4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11DC6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Аффинные преобразования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лоскости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4FDC9457">
                <v:shape id="_x0000_i1062" type="#_x0000_t75" style="width:14.05pt;height:14.05pt" o:ole="">
                  <v:imagedata r:id="rId24" o:title=""/>
                </v:shape>
                <o:OLEObject Type="Embed" ProgID="Equation.DSMT4" ShapeID="_x0000_i1062" DrawAspect="Content" ObjectID="_1768985681" r:id="rId61"/>
              </w:objec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5C33B621">
                <v:shape id="_x0000_i1063" type="#_x0000_t75" style="width:14.05pt;height:14.05pt" o:ole="">
                  <v:imagedata r:id="rId26" o:title=""/>
                </v:shape>
                <o:OLEObject Type="Embed" ProgID="Equation.DSMT4" ShapeID="_x0000_i1063" DrawAspect="Content" ObjectID="_1768985682" r:id="rId62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00375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A160C5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A2110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A944E6" w:rsidRPr="00583949" w14:paraId="791B9ABB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297D0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4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E6D682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Движения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лоскости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46DEF8BD">
                <v:shape id="_x0000_i1064" type="#_x0000_t75" style="width:14.05pt;height:14.05pt" o:ole="">
                  <v:imagedata r:id="rId24" o:title=""/>
                </v:shape>
                <o:OLEObject Type="Embed" ProgID="Equation.DSMT4" ShapeID="_x0000_i1064" DrawAspect="Content" ObjectID="_1768985683" r:id="rId63"/>
              </w:objec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spacing w:val="-5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position w:val="-4"/>
                <w:sz w:val="28"/>
                <w:szCs w:val="20"/>
                <w:lang w:val="ru-RU" w:eastAsia="ru-RU"/>
                <w14:ligatures w14:val="none"/>
              </w:rPr>
              <w:object w:dxaOrig="330" w:dyaOrig="330" w14:anchorId="72F941F3">
                <v:shape id="_x0000_i1065" type="#_x0000_t75" style="width:14.05pt;height:14.05pt" o:ole="">
                  <v:imagedata r:id="rId26" o:title=""/>
                </v:shape>
                <o:OLEObject Type="Embed" ProgID="Equation.DSMT4" ShapeID="_x0000_i1065" DrawAspect="Content" ObjectID="_1768985684" r:id="rId64"/>
              </w:objec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C03228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512F55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17AAA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A944E6" w:rsidRPr="00583949" w14:paraId="0721B333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BF165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87419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spacing w:val="-7"/>
                <w:kern w:val="0"/>
                <w:sz w:val="28"/>
                <w:szCs w:val="28"/>
                <w:lang w:val="ru-RU" w:eastAsia="ru-RU"/>
                <w14:ligatures w14:val="none"/>
              </w:rPr>
              <w:t>Аффинные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CADD11" w14:textId="77777777" w:rsidR="00A944E6" w:rsidRPr="004C468C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31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FA3EE" w14:textId="77777777" w:rsidR="00A944E6" w:rsidRPr="004C468C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5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909144" w14:textId="77777777" w:rsidR="00A944E6" w:rsidRPr="004C468C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6</w:t>
            </w:r>
          </w:p>
        </w:tc>
      </w:tr>
      <w:tr w:rsidR="00A944E6" w:rsidRPr="00583949" w14:paraId="5C4F2FA4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468AC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04A59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ru-RU"/>
                <w14:ligatures w14:val="none"/>
              </w:rPr>
              <w:t>Определение, примеры и простейшие свойства аффинного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813D8E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2348ED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18BDB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A944E6" w:rsidRPr="00583949" w14:paraId="78AB9704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E393AC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lastRenderedPageBreak/>
              <w:t>5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A5194F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лоскости в аффинном пространстве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8ADCA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7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BFD9CD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3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368E2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A944E6" w:rsidRPr="00583949" w14:paraId="34B9A0A1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CD6A77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A345F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>Системы координат в аффинном пространстве. Уравнения плоскостей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7CB85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79133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DA09DF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6</w:t>
            </w:r>
          </w:p>
        </w:tc>
      </w:tr>
      <w:tr w:rsidR="00A944E6" w:rsidRPr="00583949" w14:paraId="10D8CD7E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41A8D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8B79CD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>Аффинные отображения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C7A81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44FD9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F81F61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A944E6" w:rsidRPr="00583949" w14:paraId="3D5E5417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01AFC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5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2828EF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>Барицентрические линейные комбинации точек и барицентрические координаты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B74E89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CC552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AB5D4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A944E6" w:rsidRPr="00583949" w14:paraId="2CF97C62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CCDA88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6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88DFD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араллелепипеды и симплексы в вещественных аффинных пространствах. Выпуклые фигуры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C030C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6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D9890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27E70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A944E6" w:rsidRPr="00583949" w14:paraId="06583683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59271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5.7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FE6E6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Фигуры второго порядка в вещественных аффинных пространствах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9C41E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5A671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EF41F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A944E6" w:rsidRPr="00583949" w14:paraId="00AB0C13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FECA0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56FF9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583949">
              <w:rPr>
                <w:rFonts w:ascii="Times New Roman" w:eastAsia="Times New Roman" w:hAnsi="Times New Roman" w:cs="Times New Roman"/>
                <w:b/>
                <w:spacing w:val="-6"/>
                <w:kern w:val="0"/>
                <w:sz w:val="28"/>
                <w:szCs w:val="28"/>
                <w:lang w:val="ru-RU" w:eastAsia="ru-RU"/>
                <w14:ligatures w14:val="none"/>
              </w:rPr>
              <w:t>вклидовы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55FA0" w14:textId="77777777" w:rsidR="00A944E6" w:rsidRPr="004C468C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2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625CFF" w14:textId="77777777" w:rsidR="00A944E6" w:rsidRPr="004C468C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678F5" w14:textId="77777777" w:rsidR="00A944E6" w:rsidRPr="004C468C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4C468C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0</w:t>
            </w:r>
          </w:p>
        </w:tc>
      </w:tr>
      <w:tr w:rsidR="00A944E6" w:rsidRPr="00583949" w14:paraId="01250545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AE9CD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.1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84075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b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Евклидовы векторные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D856B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44D8F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05DA3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A944E6" w:rsidRPr="00583949" w14:paraId="1D9A3693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7CD62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.2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9EED9C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bCs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bCs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  <w:t>Евклидовы точечные пространства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0E6A2C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BF52D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C974FE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</w:tr>
      <w:tr w:rsidR="00A944E6" w:rsidRPr="00583949" w14:paraId="14928F65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2C7A72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.3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2477A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bCs/>
                <w:spacing w:val="1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Движения </w:t>
            </w:r>
            <w:r w:rsidRPr="00583949">
              <w:rPr>
                <w:rFonts w:ascii="Times New Roman" w:eastAsia="Times New Roman" w:hAnsi="Times New Roman" w:cs="Times New Roman"/>
                <w:spacing w:val="-6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и евклидова геометрия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CC18E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7A1AD5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44AB4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</w:tc>
      </w:tr>
      <w:tr w:rsidR="00A944E6" w:rsidRPr="00583949" w14:paraId="41245CC0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3CB6A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  <w:t>6.4</w:t>
            </w: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EF846A" w14:textId="77777777" w:rsidR="00A944E6" w:rsidRPr="00583949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583949">
              <w:rPr>
                <w:rFonts w:ascii="Times New Roman" w:eastAsia="Times New Roman" w:hAnsi="Times New Roman" w:cs="Times New Roman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Фигуры второго порядка в евклидовых пространствах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B7A75A" w14:textId="77777777" w:rsidR="00A944E6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4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9C2786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51505" w14:textId="77777777" w:rsidR="00A944E6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</w:t>
            </w:r>
          </w:p>
        </w:tc>
      </w:tr>
      <w:tr w:rsidR="00A944E6" w:rsidRPr="00583949" w14:paraId="23FB4EBF" w14:textId="77777777" w:rsidTr="008E593D"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6F603" w14:textId="77777777" w:rsidR="00A944E6" w:rsidRPr="00583949" w:rsidRDefault="00A944E6" w:rsidP="008E593D">
            <w:pPr>
              <w:spacing w:after="0" w:line="254" w:lineRule="auto"/>
              <w:jc w:val="center"/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</w:tc>
        <w:tc>
          <w:tcPr>
            <w:tcW w:w="4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1896C6" w14:textId="77777777" w:rsidR="00A944E6" w:rsidRPr="00173CB4" w:rsidRDefault="00A944E6" w:rsidP="008E593D">
            <w:pPr>
              <w:spacing w:after="0" w:line="254" w:lineRule="auto"/>
              <w:rPr>
                <w:rFonts w:ascii="Times New Roman" w:eastAsia="Times New Roman" w:hAnsi="Times New Roman" w:cs="Times New Roman"/>
                <w:b/>
                <w:bCs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173CB4">
              <w:rPr>
                <w:rFonts w:ascii="Times New Roman" w:eastAsia="Times New Roman" w:hAnsi="Times New Roman" w:cs="Times New Roman"/>
                <w:b/>
                <w:bCs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Итого</w:t>
            </w:r>
          </w:p>
        </w:tc>
        <w:tc>
          <w:tcPr>
            <w:tcW w:w="1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D00EC" w14:textId="77777777" w:rsidR="00A944E6" w:rsidRPr="00173CB4" w:rsidRDefault="00A944E6" w:rsidP="008E593D">
            <w:pPr>
              <w:spacing w:after="0" w:line="256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173CB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40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F93328" w14:textId="77777777" w:rsidR="00A944E6" w:rsidRPr="00173CB4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173CB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70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C3BB5" w14:textId="77777777" w:rsidR="00A944E6" w:rsidRPr="00173CB4" w:rsidRDefault="00A944E6" w:rsidP="008E593D">
            <w:pPr>
              <w:spacing w:after="0" w:line="254" w:lineRule="auto"/>
              <w:jc w:val="center"/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173CB4">
              <w:rPr>
                <w:rFonts w:ascii="Times New Roman" w:eastAsia="Calibri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70</w:t>
            </w:r>
          </w:p>
        </w:tc>
      </w:tr>
    </w:tbl>
    <w:p w14:paraId="794239DE" w14:textId="77777777" w:rsidR="00A944E6" w:rsidRDefault="00A944E6" w:rsidP="00614056">
      <w:pPr>
        <w:rPr>
          <w:rFonts w:ascii="Times New Roman" w:eastAsia="Times New Roman" w:hAnsi="Times New Roman" w:cs="Times New Roman"/>
          <w:color w:val="000000"/>
          <w:spacing w:val="-1"/>
          <w:kern w:val="0"/>
          <w:sz w:val="28"/>
          <w:szCs w:val="28"/>
          <w:lang w:val="ru-RU" w:eastAsia="ru-RU"/>
          <w14:ligatures w14:val="none"/>
        </w:rPr>
        <w:sectPr w:rsidR="00A944E6">
          <w:pgSz w:w="11906" w:h="16838"/>
          <w:pgMar w:top="1134" w:right="850" w:bottom="1134" w:left="1701" w:header="720" w:footer="720" w:gutter="0"/>
          <w:cols w:space="720"/>
          <w:docGrid w:linePitch="360"/>
        </w:sectPr>
      </w:pPr>
    </w:p>
    <w:p w14:paraId="4BAED68F" w14:textId="35DD86D6" w:rsidR="00614056" w:rsidRPr="00614056" w:rsidRDefault="00614056" w:rsidP="00614056">
      <w:pPr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</w:pPr>
      <w:r w:rsidRPr="00614056">
        <w:rPr>
          <w:rFonts w:ascii="Times New Roman" w:eastAsia="Times New Roman" w:hAnsi="Times New Roman" w:cs="Times New Roman"/>
          <w:b/>
          <w:color w:val="000000"/>
          <w:kern w:val="0"/>
          <w:sz w:val="28"/>
          <w:szCs w:val="28"/>
          <w:lang w:val="ru-RU" w:eastAsia="ru-RU"/>
          <w14:ligatures w14:val="none"/>
        </w:rPr>
        <w:lastRenderedPageBreak/>
        <w:t>ИНФОРМАЦИОННО-МЕТОДИЧЕСКАЯ ЧАСТЬ</w:t>
      </w:r>
    </w:p>
    <w:tbl>
      <w:tblPr>
        <w:tblW w:w="9804" w:type="dxa"/>
        <w:jc w:val="center"/>
        <w:tblLook w:val="04A0" w:firstRow="1" w:lastRow="0" w:firstColumn="1" w:lastColumn="0" w:noHBand="0" w:noVBand="1"/>
      </w:tblPr>
      <w:tblGrid>
        <w:gridCol w:w="227"/>
        <w:gridCol w:w="9577"/>
      </w:tblGrid>
      <w:tr w:rsidR="00614056" w:rsidRPr="00614056" w14:paraId="67195D85" w14:textId="77777777" w:rsidTr="002777CF">
        <w:trPr>
          <w:jc w:val="center"/>
        </w:trPr>
        <w:tc>
          <w:tcPr>
            <w:tcW w:w="227" w:type="dxa"/>
          </w:tcPr>
          <w:p w14:paraId="0D6A1022" w14:textId="3045A161" w:rsidR="00614056" w:rsidRPr="00614056" w:rsidRDefault="00614056" w:rsidP="00614056">
            <w:pPr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kern w:val="0"/>
                <w:lang w:val="ru-RU"/>
                <w14:ligatures w14:val="none"/>
              </w:rPr>
              <w:br w:type="page"/>
            </w:r>
            <w:r w:rsidRPr="00614056">
              <w:rPr>
                <w:kern w:val="0"/>
                <w:lang w:val="ru-RU"/>
                <w14:ligatures w14:val="none"/>
              </w:rPr>
              <w:br w:type="page"/>
            </w:r>
          </w:p>
        </w:tc>
        <w:tc>
          <w:tcPr>
            <w:tcW w:w="9577" w:type="dxa"/>
          </w:tcPr>
          <w:p w14:paraId="38F99635" w14:textId="77777777" w:rsidR="00614056" w:rsidRPr="00614056" w:rsidRDefault="00614056" w:rsidP="00614056">
            <w:pPr>
              <w:autoSpaceDN w:val="0"/>
              <w:spacing w:after="0" w:line="256" w:lineRule="auto"/>
              <w:ind w:left="-851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0"/>
                <w:szCs w:val="20"/>
                <w:lang w:val="ru-RU" w:eastAsia="ru-RU"/>
                <w14:ligatures w14:val="none"/>
              </w:rPr>
            </w:pPr>
          </w:p>
          <w:p w14:paraId="5A044F63" w14:textId="77777777" w:rsidR="00614056" w:rsidRPr="00614056" w:rsidRDefault="00614056" w:rsidP="00614056">
            <w:pPr>
              <w:widowControl w:val="0"/>
              <w:shd w:val="clear" w:color="auto" w:fill="FFFFFF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Перечень основной литературы</w:t>
            </w:r>
          </w:p>
          <w:p w14:paraId="72666486" w14:textId="77777777" w:rsidR="00614056" w:rsidRPr="00614056" w:rsidRDefault="00614056" w:rsidP="00614056">
            <w:pPr>
              <w:shd w:val="clear" w:color="auto" w:fill="FFFFFF"/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5D2B6788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B0F0"/>
                <w:spacing w:val="2"/>
                <w:sz w:val="28"/>
                <w:szCs w:val="28"/>
                <w:lang w:val="be-BY" w:eastAsia="ru-RU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Александров, П. 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 Курс аналитической геометрии и линейной алгебры : учебник для вузов / П. С. Александров. - 4-е изд., стер. - Санкт-Петербург : Лань, 2022. - 512 с. - URL:  </w:t>
            </w:r>
            <w:hyperlink r:id="rId65" w:history="1">
              <w:r w:rsidRPr="00614056">
                <w:rPr>
                  <w:rFonts w:ascii="Times New Roman" w:eastAsia="Times New Roman" w:hAnsi="Times New Roman" w:cs="Times New Roman"/>
                  <w:spacing w:val="2"/>
                  <w:sz w:val="28"/>
                  <w:szCs w:val="28"/>
                  <w:lang w:val="ru-RU" w:eastAsia="ru-RU"/>
                </w:rPr>
                <w:t>https://e.lanbook.com/book/242861</w:t>
              </w:r>
            </w:hyperlink>
            <w:r w:rsidRPr="00614056">
              <w:rPr>
                <w:rFonts w:ascii="Times New Roman" w:eastAsia="Times New Roman" w:hAnsi="Times New Roman" w:cs="Times New Roman"/>
                <w:spacing w:val="2"/>
                <w:sz w:val="28"/>
                <w:szCs w:val="28"/>
                <w:lang w:val="ru-RU" w:eastAsia="ru-RU"/>
              </w:rPr>
              <w:t>.</w:t>
            </w:r>
            <w:r w:rsidRPr="00614056">
              <w:rPr>
                <w:rFonts w:ascii="Times New Roman" w:eastAsia="Times New Roman" w:hAnsi="Times New Roman" w:cs="Times New Roman"/>
                <w:color w:val="00B0F0"/>
                <w:spacing w:val="2"/>
                <w:sz w:val="28"/>
                <w:szCs w:val="28"/>
                <w:lang w:val="be-BY" w:eastAsia="ru-RU"/>
              </w:rPr>
              <w:t xml:space="preserve"> </w:t>
            </w:r>
          </w:p>
          <w:p w14:paraId="652FBA2D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val="ru-RU" w:eastAsia="ru-RU"/>
              </w:rPr>
              <w:t>Березкина Л.Л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ru-RU" w:eastAsia="ru-RU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Аналитическая геометрия и линейная алгебра: учебник. – Минск, РИВШ, 2022. – 412 с. </w:t>
            </w:r>
          </w:p>
          <w:p w14:paraId="73062E28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</w:pP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Кононов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, С. Г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Аналитическая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геометрия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: учеб. пособие для студ. учреждений высш. образования по математическим спец. / С. Г.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Кононов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 ; БГУ. - Минск : БГУ, 2014. - 238 с. - </w:t>
            </w:r>
            <w:hyperlink r:id="rId66" w:history="1">
              <w:r w:rsidRPr="00614056">
                <w:rPr>
                  <w:rFonts w:ascii="Times New Roman" w:eastAsia="Times New Roman" w:hAnsi="Times New Roman" w:cs="Times New Roman"/>
                  <w:spacing w:val="2"/>
                  <w:sz w:val="28"/>
                  <w:szCs w:val="28"/>
                  <w:lang w:val="ru-RU" w:eastAsia="ru-RU"/>
                </w:rPr>
                <w:t>http://elib.bsu.by/handle/123456789/113440</w:t>
              </w:r>
            </w:hyperlink>
            <w:r w:rsidRPr="00614056">
              <w:rPr>
                <w:rFonts w:ascii="Times New Roman" w:eastAsia="Times New Roman" w:hAnsi="Times New Roman" w:cs="Times New Roman"/>
                <w:spacing w:val="2"/>
                <w:sz w:val="28"/>
                <w:szCs w:val="28"/>
                <w:lang w:val="ru-RU" w:eastAsia="ru-RU"/>
              </w:rPr>
              <w:t>.</w:t>
            </w:r>
          </w:p>
          <w:p w14:paraId="4F259E41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</w:pP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Клетеник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spacing w:val="2"/>
                <w:sz w:val="28"/>
                <w:szCs w:val="28"/>
                <w:lang w:val="ru-RU" w:eastAsia="ru-RU"/>
              </w:rPr>
              <w:t>, Д. В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Сборник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задач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по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аналитической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геометрии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: учебное пособие / Д. В. 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2"/>
                <w:sz w:val="28"/>
                <w:szCs w:val="28"/>
                <w:lang w:val="ru-RU" w:eastAsia="ru-RU"/>
              </w:rPr>
              <w:t>Клетеник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  <w:t> ; под ред. Н. В. Ефимова. - Изд. 17-е, стер. - Санкт-Петербург ; Москва ; Краснодар : Лань, 2022. - 223 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ru-RU" w:eastAsia="ru-RU"/>
              </w:rPr>
              <w:t xml:space="preserve"> -</w:t>
            </w:r>
            <w:r w:rsidRPr="00614056">
              <w:rPr>
                <w:spacing w:val="2"/>
                <w:szCs w:val="28"/>
                <w:lang w:val="ru-RU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ru-RU" w:eastAsia="ru-RU"/>
              </w:rPr>
              <w:t xml:space="preserve">URL:  </w:t>
            </w:r>
            <w:hyperlink r:id="rId67" w:history="1">
              <w:r w:rsidRPr="00614056">
                <w:rPr>
                  <w:rFonts w:ascii="Times New Roman" w:eastAsia="Times New Roman" w:hAnsi="Times New Roman" w:cs="Times New Roman"/>
                  <w:spacing w:val="2"/>
                  <w:sz w:val="28"/>
                  <w:szCs w:val="28"/>
                  <w:lang w:val="ru-RU" w:eastAsia="ru-RU"/>
                </w:rPr>
                <w:t>https://e.lanbook.com/book/187823</w:t>
              </w:r>
            </w:hyperlink>
            <w:r w:rsidRPr="00614056">
              <w:rPr>
                <w:rFonts w:ascii="Times New Roman" w:eastAsia="Times New Roman" w:hAnsi="Times New Roman" w:cs="Times New Roman"/>
                <w:spacing w:val="2"/>
                <w:sz w:val="28"/>
                <w:szCs w:val="28"/>
                <w:lang w:val="ru-RU" w:eastAsia="ru-RU"/>
              </w:rPr>
              <w:t xml:space="preserve">. </w:t>
            </w:r>
          </w:p>
          <w:p w14:paraId="713508D7" w14:textId="77777777" w:rsidR="00614056" w:rsidRPr="00614056" w:rsidRDefault="00614056" w:rsidP="00614056">
            <w:pPr>
              <w:widowControl w:val="0"/>
              <w:numPr>
                <w:ilvl w:val="0"/>
                <w:numId w:val="17"/>
              </w:numPr>
              <w:shd w:val="clear" w:color="auto" w:fill="FFFFFF"/>
              <w:autoSpaceDN w:val="0"/>
              <w:spacing w:after="0" w:line="256" w:lineRule="auto"/>
              <w:rPr>
                <w:rFonts w:ascii="Times New Roman" w:eastAsia="Times New Roman" w:hAnsi="Times New Roman" w:cs="Times New Roman"/>
                <w:bCs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Постников М. М.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Аналитическая геометрия / Постников М. М. - 3-е изд.,испр. - Санкт-Петербург : Лань, 2022. - 416 с.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-1"/>
                <w:kern w:val="0"/>
                <w:sz w:val="28"/>
                <w:szCs w:val="28"/>
                <w:lang w:eastAsia="ru-RU"/>
                <w14:ligatures w14:val="none"/>
              </w:rPr>
              <w:t>URL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: </w:t>
            </w:r>
            <w:hyperlink r:id="rId68" w:history="1">
              <w:r w:rsidRPr="00614056">
                <w:rPr>
                  <w:rFonts w:ascii="Times New Roman" w:eastAsia="Times New Roman" w:hAnsi="Times New Roman" w:cs="Times New Roman"/>
                  <w:bCs/>
                  <w:spacing w:val="-1"/>
                  <w:kern w:val="0"/>
                  <w:sz w:val="28"/>
                  <w:szCs w:val="28"/>
                  <w:u w:val="single"/>
                  <w:lang w:val="ru-RU" w:eastAsia="ru-RU"/>
                  <w14:ligatures w14:val="none"/>
                </w:rPr>
                <w:t>https://e.lanbook.com/book/210347</w:t>
              </w:r>
            </w:hyperlink>
          </w:p>
          <w:p w14:paraId="1AA10928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72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sz w:val="28"/>
                <w:szCs w:val="28"/>
                <w:lang w:val="ru-RU" w:eastAsia="ru-RU"/>
              </w:rPr>
            </w:pPr>
          </w:p>
          <w:p w14:paraId="2EE9107C" w14:textId="77777777" w:rsidR="00614056" w:rsidRPr="00614056" w:rsidRDefault="00614056" w:rsidP="00614056">
            <w:pPr>
              <w:widowControl w:val="0"/>
              <w:shd w:val="clear" w:color="auto" w:fill="FFFFFF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30"/>
                <w:szCs w:val="20"/>
                <w:lang w:val="ru-RU" w:eastAsia="ru-RU"/>
                <w14:ligatures w14:val="none"/>
              </w:rPr>
            </w:pPr>
          </w:p>
          <w:p w14:paraId="3E2A2D6E" w14:textId="77777777" w:rsidR="00614056" w:rsidRPr="00614056" w:rsidRDefault="00614056" w:rsidP="00614056">
            <w:pPr>
              <w:widowControl w:val="0"/>
              <w:shd w:val="clear" w:color="auto" w:fill="FFFFFF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30"/>
                <w:szCs w:val="20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30"/>
                <w:szCs w:val="20"/>
                <w:lang w:val="ru-RU" w:eastAsia="ru-RU"/>
                <w14:ligatures w14:val="none"/>
              </w:rPr>
              <w:t>Перечень дополнительной литературы</w:t>
            </w:r>
          </w:p>
          <w:p w14:paraId="731D9A44" w14:textId="77777777" w:rsidR="00614056" w:rsidRPr="00614056" w:rsidRDefault="00614056" w:rsidP="00614056">
            <w:pPr>
              <w:widowControl w:val="0"/>
              <w:shd w:val="clear" w:color="auto" w:fill="FFFFFF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pacing w:val="-1"/>
                <w:kern w:val="0"/>
                <w:sz w:val="30"/>
                <w:szCs w:val="20"/>
                <w:lang w:val="ru-RU" w:eastAsia="ru-RU"/>
                <w14:ligatures w14:val="none"/>
              </w:rPr>
            </w:pPr>
          </w:p>
          <w:p w14:paraId="51B42394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6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>Бурдун А.А., Мурашко Е.А., Толкачев М.М., Феденко А.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-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Сборник задач по алгебре и аналитической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геометрии: учебное пособие. –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  <w:t>Минск: Университетское, 1999. – 302 с.</w:t>
            </w:r>
          </w:p>
          <w:p w14:paraId="06C5CECB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7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Моденов П.С., Пархоменко А.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Сборник задач по аналитической геометрии: учебное пособие. –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  <w:t>М., Наука, 1976.– 384 с.</w:t>
            </w:r>
          </w:p>
          <w:p w14:paraId="6D9AF60B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8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>Кострикин А.И., Манин Ю.И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Линейная алгебра и геометрия: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учебное пособие. – М., Наука, 1986. – 303 с.</w:t>
            </w:r>
          </w:p>
          <w:p w14:paraId="6CDDFBF4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>9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-9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остников М.М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Лекции по геометрии. Семестр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I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 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3"/>
                <w:kern w:val="0"/>
                <w:sz w:val="28"/>
                <w:szCs w:val="28"/>
                <w:lang w:val="ru-RU" w:eastAsia="ru-RU"/>
                <w14:ligatures w14:val="none"/>
              </w:rPr>
              <w:t>: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учебное пособие. – М., Наука, 1979. – 336 с.</w:t>
            </w:r>
          </w:p>
          <w:p w14:paraId="1B17B881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0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Милованов М.В., Тышкевич Р.И., Феденко А.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Алгебра и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: в 2 ч.: учебное пособие. – Минск: Вышэйшая школа, 1984. – Ч. 1. – 302 с.</w:t>
            </w:r>
          </w:p>
          <w:p w14:paraId="780DDFE3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1.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Милованов  М.В., Толкачев М.М., Тышкевич  Р.И.,  Феденко А.С.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Алгебра и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spacing w:val="2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: в 2 ч.: учебное пособие. – Минск: Вышэйшая школа, 1987. – Ч. 2. – 269 с.</w:t>
            </w:r>
          </w:p>
          <w:p w14:paraId="4752FC0E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  <w:p w14:paraId="559C70D6" w14:textId="77777777" w:rsid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  <w:p w14:paraId="455671C0" w14:textId="77777777" w:rsidR="00A944E6" w:rsidRPr="00614056" w:rsidRDefault="00A944E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both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  <w:p w14:paraId="6DA1B415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6F866A82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lastRenderedPageBreak/>
              <w:t xml:space="preserve">Перечень рекомендуемых средств диагностики и методика </w:t>
            </w:r>
          </w:p>
          <w:p w14:paraId="12B0F830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формирования итоговой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iCs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отметки</w:t>
            </w:r>
          </w:p>
          <w:p w14:paraId="2A2DFFC3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1B9A9C4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Для оценки соответствия достижений и уровня знаний студентов требованиям программы используется следующий диагностический инструментарий: </w:t>
            </w:r>
          </w:p>
          <w:p w14:paraId="0AB29A73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 контрольн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ая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работа;</w:t>
            </w:r>
          </w:p>
          <w:p w14:paraId="00DBE3E1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устный опрос; </w:t>
            </w:r>
          </w:p>
          <w:p w14:paraId="0EC1E7C3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отчет по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индивидуальн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ому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заданию;</w:t>
            </w:r>
          </w:p>
          <w:p w14:paraId="3FE4E015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left="360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тест.</w:t>
            </w:r>
          </w:p>
          <w:p w14:paraId="4A756C78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111111"/>
                <w:kern w:val="0"/>
                <w:sz w:val="28"/>
                <w:szCs w:val="28"/>
                <w:lang w:val="ru-RU" w:eastAsia="ru-RU"/>
                <w14:ligatures w14:val="none"/>
              </w:rPr>
              <w:t>При оценивании устных ответов учитываются полнота, глубина, обоснованность и точность изложения материала, степень осознанности изученного материала, подтверждение теоретических фактов примерами, грамотность речи.</w:t>
            </w:r>
          </w:p>
          <w:p w14:paraId="15CF09DE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firstLine="709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111111"/>
                <w:kern w:val="0"/>
                <w:sz w:val="28"/>
                <w:szCs w:val="28"/>
                <w:shd w:val="clear" w:color="auto" w:fill="FFFFFF"/>
                <w:lang w:val="ru-RU" w:eastAsia="ru-RU"/>
                <w14:ligatures w14:val="none"/>
              </w:rPr>
              <w:t>Оценка за выполнение индивидуальных заданий отражает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степень самостоятельности выполнения задания, соответствие теоретическим положениям, творческий подход.</w:t>
            </w:r>
          </w:p>
          <w:p w14:paraId="42BA4E0F" w14:textId="77777777" w:rsidR="00614056" w:rsidRPr="00614056" w:rsidRDefault="00614056" w:rsidP="00614056">
            <w:pPr>
              <w:autoSpaceDE w:val="0"/>
              <w:autoSpaceDN w:val="0"/>
              <w:adjustRightInd w:val="0"/>
              <w:spacing w:after="0" w:line="256" w:lineRule="auto"/>
              <w:ind w:firstLine="709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Формой промежуточной аттестации по дисциплине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учебным планом предусмотрен 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зачет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экзамен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00516913" w14:textId="77777777" w:rsidR="00614056" w:rsidRPr="00614056" w:rsidRDefault="00614056" w:rsidP="00614056">
            <w:pPr>
              <w:autoSpaceDE w:val="0"/>
              <w:autoSpaceDN w:val="0"/>
              <w:adjustRightInd w:val="0"/>
              <w:spacing w:after="0" w:line="360" w:lineRule="exact"/>
              <w:ind w:firstLine="709"/>
              <w:jc w:val="both"/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vanish/>
                <w:color w:val="000000" w:themeColor="text1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footnoteReference w:id="1"/>
            </w:r>
            <w:r w:rsidRPr="00614056">
              <w:rPr>
                <w:rFonts w:ascii="Times New Roman" w:eastAsia="Times New Roman" w:hAnsi="Times New Roman" w:cs="Times New Roman"/>
                <w:color w:val="000000" w:themeColor="text1"/>
                <w:kern w:val="0"/>
                <w:sz w:val="28"/>
                <w:szCs w:val="28"/>
                <w:lang w:val="ru-RU" w:eastAsia="ru-RU"/>
                <w14:ligatures w14:val="none"/>
              </w:rPr>
              <w:t>При формировании итоговой отметки используется рейтинговая система оценки знаний студента, дающая возможность проследить и оценить динамику процесса достижения целей обучения. Рейтинговая система предусматривает использование весовых коэффициентов в ходе проведения контрольных мероприятий текущей аттестации.</w:t>
            </w:r>
          </w:p>
          <w:p w14:paraId="4E38A64A" w14:textId="77777777" w:rsidR="00614056" w:rsidRPr="00614056" w:rsidRDefault="00614056" w:rsidP="00614056">
            <w:pPr>
              <w:tabs>
                <w:tab w:val="left" w:pos="9781"/>
              </w:tabs>
              <w:spacing w:after="0" w:line="360" w:lineRule="exact"/>
              <w:ind w:firstLine="709"/>
              <w:jc w:val="both"/>
              <w:rPr>
                <w:rFonts w:ascii="Times New Roman" w:eastAsia="Calibri" w:hAnsi="Times New Roman" w:cs="Times New Roman"/>
                <w:color w:val="000000" w:themeColor="text1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="Calibri" w:hAnsi="Times New Roman" w:cs="Times New Roman"/>
                <w:color w:val="000000" w:themeColor="text1"/>
                <w:kern w:val="0"/>
                <w:sz w:val="28"/>
                <w:szCs w:val="28"/>
                <w:lang w:val="ru-RU"/>
                <w14:ligatures w14:val="none"/>
              </w:rPr>
              <w:t>Примерные весовые коэффициенты, определяющие вклад текущей аттестации в отметку при прохождении промежуточной аттестации:</w:t>
            </w:r>
          </w:p>
          <w:p w14:paraId="6E503B0D" w14:textId="77777777" w:rsidR="00614056" w:rsidRPr="00614056" w:rsidRDefault="00614056" w:rsidP="00614056">
            <w:pPr>
              <w:autoSpaceDE w:val="0"/>
              <w:autoSpaceDN w:val="0"/>
              <w:adjustRightInd w:val="0"/>
              <w:spacing w:after="0" w:line="256" w:lineRule="auto"/>
              <w:ind w:firstLine="709"/>
              <w:jc w:val="both"/>
              <w:rPr>
                <w:rFonts w:ascii="Times New Roman" w:eastAsia="Times New Roman" w:hAnsi="Times New Roman" w:cs="Times New Roman"/>
                <w:strike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Calibri" w:hAnsi="Times New Roman" w:cs="Times New Roman"/>
                <w:color w:val="000000" w:themeColor="text1"/>
                <w:kern w:val="0"/>
                <w:sz w:val="28"/>
                <w:szCs w:val="28"/>
                <w:lang w:val="ru-RU"/>
                <w14:ligatures w14:val="none"/>
              </w:rPr>
              <w:t>Формирование отметки за текущую аттестацию:</w:t>
            </w:r>
          </w:p>
          <w:p w14:paraId="16F6459B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контрольные работы – 40 %;</w:t>
            </w:r>
          </w:p>
          <w:p w14:paraId="00D903BC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отчет по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4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индивидуальным заданиям – 20 %;</w:t>
            </w:r>
          </w:p>
          <w:p w14:paraId="2070EE28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устные опросы – 20%;</w:t>
            </w:r>
          </w:p>
          <w:p w14:paraId="276D4A7A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- тесты – 20%.</w:t>
            </w:r>
          </w:p>
          <w:p w14:paraId="26CEF669" w14:textId="77777777" w:rsidR="00614056" w:rsidRPr="00614056" w:rsidRDefault="00614056" w:rsidP="00614056">
            <w:pPr>
              <w:spacing w:after="0" w:line="360" w:lineRule="exact"/>
              <w:ind w:firstLine="709"/>
              <w:jc w:val="both"/>
              <w:rPr>
                <w:rFonts w:ascii="Times New Roman" w:eastAsia="Calibri" w:hAnsi="Times New Roman" w:cs="Times New Roman"/>
                <w:bCs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="Calibri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Итоговая отметка по дисциплине рассчитывается на основе </w:t>
            </w:r>
            <w:r w:rsidRPr="00614056">
              <w:rPr>
                <w:rFonts w:ascii="Times New Roman" w:eastAsia="Calibri" w:hAnsi="Times New Roman" w:cs="Times New Roman"/>
                <w:bCs/>
                <w:iCs/>
                <w:kern w:val="0"/>
                <w:sz w:val="28"/>
                <w:szCs w:val="28"/>
                <w:lang w:val="ru-RU"/>
                <w14:ligatures w14:val="none"/>
              </w:rPr>
              <w:t>отметки текущей аттестации (рейтинговой системы оценки знаний) – 40 % и экзаменационной отметки – 60 %.</w:t>
            </w:r>
          </w:p>
          <w:p w14:paraId="6CCFF24C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12" w:firstLine="709"/>
              <w:jc w:val="both"/>
              <w:rPr>
                <w:rFonts w:ascii="Times New Roman" w:eastAsia="Times New Roman" w:hAnsi="Times New Roman" w:cs="Times New Roman"/>
                <w:bCs/>
                <w:iCs/>
                <w:strike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008F2F22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100FDB3C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B5A42E5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60C53613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08B86833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1C344D7A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1D8D0548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римерная тематика лабораторных занятий</w:t>
            </w:r>
          </w:p>
          <w:p w14:paraId="46106B54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7EF25CFD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jc w:val="both"/>
              <w:outlineLvl w:val="1"/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1D6C64">
              <w:rPr>
                <w:rFonts w:ascii="Times New Roman" w:eastAsia="Times New Roman" w:hAnsi="Times New Roman" w:cs="Times New Roman"/>
                <w:b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1 семестр</w:t>
            </w:r>
            <w:r w:rsidRPr="00614056">
              <w:rPr>
                <w:rFonts w:ascii="Times New Roman" w:eastAsia="Times New Roman" w:hAnsi="Times New Roman" w:cs="Times New Roman"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(номера [6] и [7] соответствуют источникам в перечне литературы)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</w:t>
            </w:r>
          </w:p>
          <w:p w14:paraId="32E65032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bookmarkStart w:id="13" w:name="_Hlk31821053"/>
          </w:p>
          <w:p w14:paraId="489F526C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Фигуры и уравнения</w:t>
            </w:r>
          </w:p>
          <w:p w14:paraId="2329E548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bookmarkStart w:id="14" w:name="_Hlk13115651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Занятие 1.</w:t>
            </w:r>
          </w:p>
          <w:bookmarkEnd w:id="13"/>
          <w:bookmarkEnd w:id="14"/>
          <w:p w14:paraId="194DD227" w14:textId="77777777" w:rsidR="00614056" w:rsidRPr="00614056" w:rsidRDefault="00614056" w:rsidP="00614056">
            <w:pPr>
              <w:spacing w:after="0" w:line="240" w:lineRule="auto"/>
              <w:ind w:firstLine="454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Фигура –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любое множество точек </w:t>
            </w:r>
            <w:r w:rsidRPr="00614056">
              <w:rPr>
                <w:rFonts w:ascii="Times New Roman" w:eastAsia="Times New Roman" w:hAnsi="Times New Roman" w:cs="Times New Roman"/>
                <w:kern w:val="0"/>
                <w:position w:val="-4"/>
                <w:sz w:val="28"/>
                <w:szCs w:val="20"/>
                <w:lang w:val="ru-RU" w:eastAsia="zh-CN"/>
                <w14:ligatures w14:val="none"/>
              </w:rPr>
              <w:object w:dxaOrig="300" w:dyaOrig="279" w14:anchorId="44800718">
                <v:shape id="_x0000_i1066" type="#_x0000_t75" style="width:14.05pt;height:14.05pt" o:ole="">
                  <v:imagedata r:id="rId69" o:title=""/>
                </v:shape>
                <o:OLEObject Type="Embed" ProgID="Equation.DSMT4" ShapeID="_x0000_i1066" DrawAspect="Content" ObjectID="_1768985685" r:id="rId70"/>
              </w:objec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пространства 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0"/>
                <w:lang w:val="ru-RU" w:eastAsia="zh-CN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0"/>
                <w:vertAlign w:val="superscript"/>
                <w:lang w:val="ru-RU" w:eastAsia="zh-CN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,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в том числе и пустое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Аналитическая геометрия изучает фигуры с помощью алгебры, используя 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метод координат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Фигура называется 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плоской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, если существует плоскость, в которой лежат все точки фигуры. </w:t>
            </w:r>
          </w:p>
          <w:p w14:paraId="5983D139" w14:textId="77777777" w:rsidR="00614056" w:rsidRPr="00614056" w:rsidRDefault="00614056" w:rsidP="00614056">
            <w:pPr>
              <w:spacing w:after="0" w:line="240" w:lineRule="auto"/>
              <w:ind w:firstLine="454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Вначале будем рассматривать плоские фигуры, лежащие в плоскости 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0"/>
                <w:lang w:val="ru-RU" w:eastAsia="zh-CN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Times New Roman"/>
                <w:b/>
                <w:kern w:val="0"/>
                <w:sz w:val="28"/>
                <w:szCs w:val="20"/>
                <w:vertAlign w:val="superscript"/>
                <w:lang w:val="ru-RU" w:eastAsia="zh-CN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Если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position w:val="-12"/>
                <w:sz w:val="28"/>
                <w:szCs w:val="20"/>
                <w:lang w:val="ru-RU" w:eastAsia="zh-CN"/>
                <w14:ligatures w14:val="none"/>
              </w:rPr>
              <w:object w:dxaOrig="520" w:dyaOrig="360" w14:anchorId="7E9CED85">
                <v:shape id="_x0000_i1067" type="#_x0000_t75" style="width:28.95pt;height:20.7pt" o:ole="">
                  <v:imagedata r:id="rId71" o:title=""/>
                </v:shape>
                <o:OLEObject Type="Embed" ProgID="Equation.DSMT4" ShapeID="_x0000_i1067" DrawAspect="Content" ObjectID="_1768985686" r:id="rId72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– система координат на плоскости, то любая фигура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position w:val="-4"/>
                <w:sz w:val="28"/>
                <w:szCs w:val="20"/>
                <w:lang w:val="ru-RU" w:eastAsia="zh-CN"/>
                <w14:ligatures w14:val="none"/>
              </w:rPr>
              <w:object w:dxaOrig="880" w:dyaOrig="340" w14:anchorId="6551044B">
                <v:shape id="_x0000_i1068" type="#_x0000_t75" style="width:43.05pt;height:14.05pt" o:ole="">
                  <v:imagedata r:id="rId73" o:title=""/>
                </v:shape>
                <o:OLEObject Type="Embed" ProgID="Equation.DSMT4" ShapeID="_x0000_i1068" DrawAspect="Content" ObjectID="_1768985687" r:id="rId74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может быть задана уравнением с двумя неизвестными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:</w:t>
            </w:r>
          </w:p>
          <w:p w14:paraId="30FE543F" w14:textId="77777777" w:rsidR="00614056" w:rsidRPr="00614056" w:rsidRDefault="00614056" w:rsidP="00614056">
            <w:pPr>
              <w:spacing w:after="0" w:line="240" w:lineRule="auto"/>
              <w:ind w:firstLine="454"/>
              <w:jc w:val="both"/>
              <w:rPr>
                <w:rFonts w:ascii="Times New Roman" w:eastAsia="Times New Roman" w:hAnsi="Times New Roman" w:cs="Times New Roman"/>
                <w:kern w:val="0"/>
                <w:sz w:val="8"/>
                <w:szCs w:val="8"/>
                <w:lang w:val="ru-RU" w:eastAsia="zh-CN"/>
                <w14:ligatures w14:val="none"/>
              </w:rPr>
            </w:pPr>
          </w:p>
          <w:p w14:paraId="27F2B4E1" w14:textId="77777777" w:rsidR="00614056" w:rsidRPr="00614056" w:rsidRDefault="00614056" w:rsidP="00614056">
            <w:pPr>
              <w:spacing w:after="0" w:line="240" w:lineRule="auto"/>
              <w:ind w:firstLine="454"/>
              <w:jc w:val="right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position w:val="-12"/>
                <w:sz w:val="28"/>
                <w:szCs w:val="20"/>
                <w:lang w:val="ru-RU" w:eastAsia="zh-CN"/>
                <w14:ligatures w14:val="none"/>
              </w:rPr>
              <w:object w:dxaOrig="1340" w:dyaOrig="360" w14:anchorId="701EB08C">
                <v:shape id="_x0000_i1069" type="#_x0000_t75" style="width:66.2pt;height:20.7pt" o:ole="">
                  <v:imagedata r:id="rId75" o:title=""/>
                </v:shape>
                <o:OLEObject Type="Embed" ProgID="Equation.DSMT4" ShapeID="_x0000_i1069" DrawAspect="Content" ObjectID="_1768985688" r:id="rId76"/>
              </w:objec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                                                   (1)</w:t>
            </w:r>
          </w:p>
          <w:p w14:paraId="2511D3DD" w14:textId="77777777" w:rsidR="00614056" w:rsidRPr="00614056" w:rsidRDefault="00614056" w:rsidP="00614056">
            <w:pPr>
              <w:spacing w:after="0" w:line="240" w:lineRule="auto"/>
              <w:ind w:firstLine="454"/>
              <w:jc w:val="both"/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Здесь </w:t>
            </w:r>
            <w:r w:rsidRPr="00614056">
              <w:rPr>
                <w:kern w:val="0"/>
                <w:position w:val="-4"/>
                <w:lang w:val="ru-RU"/>
                <w14:ligatures w14:val="none"/>
              </w:rPr>
              <w:object w:dxaOrig="279" w:dyaOrig="279" w14:anchorId="6467DC00">
                <v:shape id="_x0000_i1070" type="#_x0000_t75" style="width:14.05pt;height:14.05pt" o:ole="">
                  <v:imagedata r:id="rId77" o:title=""/>
                </v:shape>
                <o:OLEObject Type="Embed" ProgID="Equation.DSMT4" ShapeID="_x0000_i1070" DrawAspect="Content" ObjectID="_1768985689" r:id="rId78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–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функция двух вещественных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переменных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940" w:dyaOrig="360" w14:anchorId="7F6FD0A0">
                <v:shape id="_x0000_i1071" type="#_x0000_t75" style="width:51.3pt;height:20.7pt" o:ole="">
                  <v:imagedata r:id="rId79" o:title=""/>
                </v:shape>
                <o:OLEObject Type="Embed" ProgID="Equation.DSMT4" ShapeID="_x0000_i1071" DrawAspect="Content" ObjectID="_1768985690" r:id="rId80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, т.е. некоторое правило, по которому упорядоченной паре вещественных чисел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660" w:dyaOrig="360" w14:anchorId="7FA38827">
                <v:shape id="_x0000_i1072" type="#_x0000_t75" style="width:28.95pt;height:20.7pt" o:ole="">
                  <v:imagedata r:id="rId81" o:title=""/>
                </v:shape>
                <o:OLEObject Type="Embed" ProgID="Equation.DSMT4" ShapeID="_x0000_i1072" DrawAspect="Content" ObjectID="_1768985691" r:id="rId82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з области</w:t>
            </w:r>
            <w:r w:rsidRPr="00614056">
              <w:rPr>
                <w:kern w:val="0"/>
                <w:lang w:val="ru-RU"/>
                <w14:ligatures w14:val="none"/>
              </w:rPr>
              <w:t xml:space="preserve"> 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определения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680" w:dyaOrig="360" w14:anchorId="3FAB2E17">
                <v:shape id="_x0000_i1073" type="#_x0000_t75" style="width:36.4pt;height:20.7pt" o:ole="">
                  <v:imagedata r:id="rId83" o:title=""/>
                </v:shape>
                <o:OLEObject Type="Embed" ProgID="Equation.DSMT4" ShapeID="_x0000_i1073" DrawAspect="Content" ObjectID="_1768985692" r:id="rId84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функции </w:t>
            </w:r>
            <w:r w:rsidRPr="00614056">
              <w:rPr>
                <w:kern w:val="0"/>
                <w:position w:val="-4"/>
                <w:lang w:val="ru-RU"/>
                <w14:ligatures w14:val="none"/>
              </w:rPr>
              <w:object w:dxaOrig="279" w:dyaOrig="279" w14:anchorId="2513EDD1">
                <v:shape id="_x0000_i1074" type="#_x0000_t75" style="width:14.05pt;height:14.05pt" o:ole="">
                  <v:imagedata r:id="rId77" o:title=""/>
                </v:shape>
                <o:OLEObject Type="Embed" ProgID="Equation.DSMT4" ShapeID="_x0000_i1074" DrawAspect="Content" ObjectID="_1768985693" r:id="rId85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ставиться в соответствие числ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400" w:dyaOrig="360" w14:anchorId="08972D04">
                <v:shape id="_x0000_i1075" type="#_x0000_t75" style="width:64.55pt;height:20.7pt" o:ole="">
                  <v:imagedata r:id="rId86" o:title=""/>
                </v:shape>
                <o:OLEObject Type="Embed" ProgID="Equation.DSMT4" ShapeID="_x0000_i1075" DrawAspect="Content" ObjectID="_1768985694" r:id="rId87"/>
              </w:object>
            </w: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Тот факт, что (1) – уравнение фигуры </w:t>
            </w:r>
            <w:r w:rsidRPr="00614056">
              <w:rPr>
                <w:rFonts w:ascii="Times New Roman" w:eastAsia="Times New Roman" w:hAnsi="Times New Roman" w:cs="Times New Roman"/>
                <w:kern w:val="0"/>
                <w:position w:val="-4"/>
                <w:sz w:val="28"/>
                <w:szCs w:val="20"/>
                <w:lang w:val="ru-RU" w:eastAsia="zh-CN"/>
                <w14:ligatures w14:val="none"/>
              </w:rPr>
              <w:object w:dxaOrig="300" w:dyaOrig="279" w14:anchorId="2AA6ADDF">
                <v:shape id="_x0000_i1076" type="#_x0000_t75" style="width:14.05pt;height:14.05pt" o:ole="">
                  <v:imagedata r:id="rId69" o:title=""/>
                </v:shape>
                <o:OLEObject Type="Embed" ProgID="Equation.DSMT4" ShapeID="_x0000_i1076" DrawAspect="Content" ObjectID="_1768985695" r:id="rId88"/>
              </w:object>
            </w: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 означает, по определению, что </w:t>
            </w:r>
            <w:r w:rsidRPr="00614056">
              <w:rPr>
                <w:rFonts w:ascii="Times New Roman" w:eastAsia="Times New Roman" w:hAnsi="Times New Roman" w:cs="Times New Roman"/>
                <w:kern w:val="0"/>
                <w:position w:val="-4"/>
                <w:sz w:val="28"/>
                <w:szCs w:val="20"/>
                <w:lang w:val="ru-RU" w:eastAsia="zh-CN"/>
                <w14:ligatures w14:val="none"/>
              </w:rPr>
              <w:object w:dxaOrig="300" w:dyaOrig="279" w14:anchorId="57691F6C">
                <v:shape id="_x0000_i1077" type="#_x0000_t75" style="width:14.05pt;height:14.05pt" o:ole="">
                  <v:imagedata r:id="rId69" o:title=""/>
                </v:shape>
                <o:OLEObject Type="Embed" ProgID="Equation.DSMT4" ShapeID="_x0000_i1077" DrawAspect="Content" ObjectID="_1768985696" r:id="rId89"/>
              </w:objec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состоит из всех точек плоскости, координаты которых являются решениями уравнения (1), т.е. </w:t>
            </w:r>
          </w:p>
          <w:p w14:paraId="37F97AA3" w14:textId="77777777" w:rsidR="00614056" w:rsidRPr="00614056" w:rsidRDefault="00614056" w:rsidP="00614056">
            <w:pPr>
              <w:spacing w:after="0" w:line="240" w:lineRule="auto"/>
              <w:ind w:firstLine="454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position w:val="-12"/>
                <w:sz w:val="28"/>
                <w:szCs w:val="20"/>
                <w:lang w:val="ru-RU" w:eastAsia="zh-CN"/>
                <w14:ligatures w14:val="none"/>
              </w:rPr>
              <w:object w:dxaOrig="4920" w:dyaOrig="420" w14:anchorId="76E76326">
                <v:shape id="_x0000_i1078" type="#_x0000_t75" style="width:244.95pt;height:20.7pt" o:ole="">
                  <v:imagedata r:id="rId90" o:title=""/>
                </v:shape>
                <o:OLEObject Type="Embed" ProgID="Equation.DSMT4" ShapeID="_x0000_i1078" DrawAspect="Content" ObjectID="_1768985697" r:id="rId91"/>
              </w:object>
            </w:r>
          </w:p>
          <w:p w14:paraId="78E27F46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Любое уравнение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(1)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задает на плоскости вполне определенную фигуру, однако одна и та же фигура может быть задана различными уравнениями. </w:t>
            </w:r>
          </w:p>
          <w:p w14:paraId="2439AC3F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Далее будем решать задачи двух типов: имея уравнение (1), определять (рисовать) соответствующую фигуру и наоборот для данной фигуры составлять уравнение (1), которое ее задает.</w:t>
            </w:r>
          </w:p>
          <w:p w14:paraId="5391C4A0" w14:textId="77777777" w:rsidR="00614056" w:rsidRPr="00614056" w:rsidRDefault="00614056" w:rsidP="00614056">
            <w:pPr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Нарисуйте фигуры, которые задаются уравнениями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:</w:t>
            </w:r>
          </w:p>
          <w:p w14:paraId="1A3122DE" w14:textId="77777777" w:rsidR="00614056" w:rsidRPr="00614056" w:rsidRDefault="00614056" w:rsidP="00614056">
            <w:pPr>
              <w:widowControl w:val="0"/>
              <w:numPr>
                <w:ilvl w:val="0"/>
                <w:numId w:val="8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530" w:dyaOrig="375" w14:anchorId="25D39EBE">
                <v:shape id="_x0000_i1079" type="#_x0000_t75" style="width:76.95pt;height:20.7pt" o:ole="">
                  <v:imagedata r:id="rId92" o:title=""/>
                </v:shape>
                <o:OLEObject Type="Embed" ProgID="Equation.DSMT4" ShapeID="_x0000_i1079" DrawAspect="Content" ObjectID="_1768985698" r:id="rId93"/>
              </w:object>
            </w:r>
          </w:p>
          <w:p w14:paraId="6A1351F9" w14:textId="77777777" w:rsidR="00614056" w:rsidRPr="00614056" w:rsidRDefault="00614056" w:rsidP="00614056">
            <w:pPr>
              <w:widowControl w:val="0"/>
              <w:numPr>
                <w:ilvl w:val="0"/>
                <w:numId w:val="8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340" w:dyaOrig="420" w14:anchorId="427DB544">
                <v:shape id="_x0000_i1080" type="#_x0000_t75" style="width:115.85pt;height:20.7pt" o:ole="">
                  <v:imagedata r:id="rId94" o:title=""/>
                </v:shape>
                <o:OLEObject Type="Embed" ProgID="Equation.DSMT4" ShapeID="_x0000_i1080" DrawAspect="Content" ObjectID="_1768985699" r:id="rId95"/>
              </w:object>
            </w:r>
          </w:p>
          <w:p w14:paraId="023CA78F" w14:textId="77777777" w:rsidR="00614056" w:rsidRPr="00614056" w:rsidRDefault="00614056" w:rsidP="00614056">
            <w:pPr>
              <w:widowControl w:val="0"/>
              <w:numPr>
                <w:ilvl w:val="0"/>
                <w:numId w:val="8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190" w:dyaOrig="420" w14:anchorId="6B9FCE2A">
                <v:shape id="_x0000_i1081" type="#_x0000_t75" style="width:107.6pt;height:20.7pt" o:ole="">
                  <v:imagedata r:id="rId96" o:title=""/>
                </v:shape>
                <o:OLEObject Type="Embed" ProgID="Equation.DSMT4" ShapeID="_x0000_i1081" DrawAspect="Content" ObjectID="_1768985700" r:id="rId97"/>
              </w:object>
            </w:r>
          </w:p>
          <w:p w14:paraId="6BF4D437" w14:textId="77777777" w:rsidR="00614056" w:rsidRPr="00614056" w:rsidRDefault="00614056" w:rsidP="00614056">
            <w:pPr>
              <w:widowControl w:val="0"/>
              <w:numPr>
                <w:ilvl w:val="0"/>
                <w:numId w:val="8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m:oMath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xy+2=0.</m:t>
              </m:r>
            </m:oMath>
          </w:p>
          <w:p w14:paraId="2A7E35D3" w14:textId="77777777" w:rsidR="00614056" w:rsidRPr="00614056" w:rsidRDefault="00614056" w:rsidP="00614056">
            <w:pPr>
              <w:autoSpaceDN w:val="0"/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Составьте уравнения следующих фигур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: </w:t>
            </w:r>
          </w:p>
          <w:p w14:paraId="46E3A32A" w14:textId="77777777" w:rsidR="00614056" w:rsidRPr="00614056" w:rsidRDefault="00614056" w:rsidP="00614056">
            <w:pPr>
              <w:widowControl w:val="0"/>
              <w:numPr>
                <w:ilvl w:val="0"/>
                <w:numId w:val="10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вертикальной (горизонтальной) прямой, проходящей через точку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40" w:dyaOrig="390" w14:anchorId="6CB500A4">
                <v:shape id="_x0000_i1082" type="#_x0000_t75" style="width:57.95pt;height:20.7pt" o:ole="">
                  <v:imagedata r:id="rId98" o:title=""/>
                </v:shape>
                <o:OLEObject Type="Embed" ProgID="Equation.DSMT4" ShapeID="_x0000_i1082" DrawAspect="Content" ObjectID="_1768985701" r:id="rId99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;</w:t>
            </w:r>
          </w:p>
          <w:p w14:paraId="25F74EFC" w14:textId="77777777" w:rsidR="00614056" w:rsidRPr="00614056" w:rsidRDefault="00614056" w:rsidP="00614056">
            <w:pPr>
              <w:widowControl w:val="0"/>
              <w:numPr>
                <w:ilvl w:val="0"/>
                <w:numId w:val="10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произвольной окружности с центром в точке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245" w:dyaOrig="390" w14:anchorId="76E67641">
                <v:shape id="_x0000_i1083" type="#_x0000_t75" style="width:64.55pt;height:20.7pt" o:ole="">
                  <v:imagedata r:id="rId100" o:title=""/>
                </v:shape>
                <o:OLEObject Type="Embed" ProgID="Equation.DSMT4" ShapeID="_x0000_i1083" DrawAspect="Content" ObjectID="_1768985702" r:id="rId101"/>
              </w:object>
            </w: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и радиусом </w:t>
            </w:r>
            <w:r w:rsidRPr="00614056">
              <w:rPr>
                <w:kern w:val="0"/>
                <w:position w:val="-6"/>
                <w:lang w:val="ru-RU"/>
                <w14:ligatures w14:val="none"/>
              </w:rPr>
              <w:object w:dxaOrig="630" w:dyaOrig="300" w14:anchorId="0253A45D">
                <v:shape id="_x0000_i1084" type="#_x0000_t75" style="width:28.95pt;height:14.05pt" o:ole="">
                  <v:imagedata r:id="rId102" o:title=""/>
                </v:shape>
                <o:OLEObject Type="Embed" ProgID="Equation.DSMT4" ShapeID="_x0000_i1084" DrawAspect="Content" ObjectID="_1768985703" r:id="rId103"/>
              </w:object>
            </w:r>
          </w:p>
          <w:p w14:paraId="1B9DF363" w14:textId="77777777" w:rsidR="00614056" w:rsidRPr="00614056" w:rsidRDefault="00614056" w:rsidP="00614056">
            <w:pPr>
              <w:widowControl w:val="0"/>
              <w:numPr>
                <w:ilvl w:val="0"/>
                <w:numId w:val="10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/>
                <w:kern w:val="0"/>
                <w:sz w:val="28"/>
                <w:lang w:val="ru-RU"/>
                <w14:ligatures w14:val="none"/>
              </w:rPr>
              <w:t xml:space="preserve">точки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40" w:dyaOrig="390" w14:anchorId="5DD523EE">
                <v:shape id="_x0000_i1085" type="#_x0000_t75" style="width:57.95pt;height:20.7pt" o:ole="">
                  <v:imagedata r:id="rId98" o:title=""/>
                </v:shape>
                <o:OLEObject Type="Embed" ProgID="Equation.DSMT4" ShapeID="_x0000_i1085" DrawAspect="Content" ObjectID="_1768985704" r:id="rId104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.</w:t>
            </w:r>
          </w:p>
          <w:p w14:paraId="158EEEA4" w14:textId="77777777" w:rsidR="00614056" w:rsidRPr="00614056" w:rsidRDefault="00614056" w:rsidP="00614056">
            <w:pPr>
              <w:autoSpaceDN w:val="0"/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Задание на дом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.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  <w:t xml:space="preserve"> </w:t>
            </w:r>
          </w:p>
          <w:p w14:paraId="2765BC9B" w14:textId="77777777" w:rsidR="00614056" w:rsidRPr="00614056" w:rsidRDefault="00614056" w:rsidP="00614056">
            <w:pPr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1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фигуры, которые задаются условиями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:</w:t>
            </w:r>
          </w:p>
          <w:p w14:paraId="0501548A" w14:textId="77777777" w:rsidR="00614056" w:rsidRPr="00614056" w:rsidRDefault="00614056" w:rsidP="00614056">
            <w:pPr>
              <w:autoSpaceDN w:val="0"/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 xml:space="preserve">1) 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lang w:val="ru-RU" w:eastAsia="zh-CN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8"/>
                            <w:lang w:val="ru-RU" w:eastAsia="zh-CN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lang w:val="ru-RU" w:eastAsia="zh-CN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8"/>
                            <w:lang w:val="ru-RU" w:eastAsia="zh-CN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  <m:t>y+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=4;</m:t>
                </m:r>
              </m:oMath>
            </m:oMathPara>
          </w:p>
          <w:p w14:paraId="1F14D786" w14:textId="77777777" w:rsidR="00614056" w:rsidRPr="00614056" w:rsidRDefault="00614056" w:rsidP="00614056">
            <w:pPr>
              <w:autoSpaceDN w:val="0"/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eastAsia="zh-CN"/>
                    <w14:ligatures w14:val="none"/>
                  </w:rPr>
                  <m:t>2) |x-2|</m:t>
                </m:r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+|y+2|=2;</m:t>
                </m:r>
              </m:oMath>
            </m:oMathPara>
          </w:p>
          <w:p w14:paraId="7D9CFBA7" w14:textId="77777777" w:rsidR="00614056" w:rsidRPr="00614056" w:rsidRDefault="00614056" w:rsidP="00614056">
            <w:pPr>
              <w:widowControl w:val="0"/>
              <w:numPr>
                <w:ilvl w:val="0"/>
                <w:numId w:val="12"/>
              </w:numPr>
              <w:autoSpaceDN w:val="0"/>
              <w:spacing w:after="0" w:line="256" w:lineRule="auto"/>
              <w:contextualSpacing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eastAsia="zh-CN"/>
                <w14:ligatures w14:val="none"/>
              </w:rPr>
              <w:t>max{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kern w:val="0"/>
                      <w:sz w:val="28"/>
                      <w:lang w:eastAsia="zh-CN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eastAsia="zh-CN"/>
                      <w14:ligatures w14:val="none"/>
                    </w:rPr>
                    <m:t>x-2</m:t>
                  </m:r>
                </m:e>
              </m:d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eastAsia="zh-CN"/>
                  <w14:ligatures w14:val="none"/>
                </w:rPr>
                <m:t>,</m:t>
              </m:r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|y+2|}=2.</m:t>
              </m:r>
            </m:oMath>
          </w:p>
          <w:p w14:paraId="0A6F3CEB" w14:textId="77777777" w:rsidR="00614056" w:rsidRPr="00614056" w:rsidRDefault="00614056" w:rsidP="00614056">
            <w:pPr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2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Составьте уравнение двоеточия.</w:t>
            </w:r>
          </w:p>
          <w:p w14:paraId="6880B19A" w14:textId="77777777" w:rsidR="00614056" w:rsidRPr="00614056" w:rsidRDefault="00614056" w:rsidP="00614056">
            <w:pPr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3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Пусть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85" w:dyaOrig="390" w14:anchorId="54D03861">
                <v:shape id="_x0000_i1086" type="#_x0000_t75" style="width:14.05pt;height:20.7pt" o:ole="">
                  <v:imagedata r:id="rId105" o:title=""/>
                </v:shape>
                <o:OLEObject Type="Embed" ProgID="Equation.DSMT4" ShapeID="_x0000_i1086" DrawAspect="Content" ObjectID="_1768985705" r:id="rId106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85" w:dyaOrig="390" w14:anchorId="530FC6B1">
                <v:shape id="_x0000_i1087" type="#_x0000_t75" style="width:14.05pt;height:20.7pt" o:ole="">
                  <v:imagedata r:id="rId105" o:title=""/>
                </v:shape>
                <o:OLEObject Type="Embed" ProgID="Equation.DSMT4" ShapeID="_x0000_i1087" DrawAspect="Content" ObjectID="_1768985706" r:id="rId107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– точки плоскости, расстояние между которыми равно </w:t>
            </w:r>
            <w:r w:rsidRPr="00614056">
              <w:rPr>
                <w:kern w:val="0"/>
                <w:position w:val="-6"/>
                <w:lang w:val="ru-RU"/>
                <w14:ligatures w14:val="none"/>
              </w:rPr>
              <w:object w:dxaOrig="765" w:dyaOrig="300" w14:anchorId="1F464BE5">
                <v:shape id="_x0000_i1088" type="#_x0000_t75" style="width:35.6pt;height:14.05pt" o:ole="">
                  <v:imagedata r:id="rId108" o:title=""/>
                </v:shape>
                <o:OLEObject Type="Embed" ProgID="Equation.DSMT4" ShapeID="_x0000_i1088" DrawAspect="Content" ObjectID="_1768985707" r:id="rId109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Составьте уравнение фигуры, состоящей из всех точек плоскости, для которых разность расстояний д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85" w:dyaOrig="390" w14:anchorId="66DA50A1">
                <v:shape id="_x0000_i1089" type="#_x0000_t75" style="width:14.05pt;height:20.7pt" o:ole="">
                  <v:imagedata r:id="rId105" o:title=""/>
                </v:shape>
                <o:OLEObject Type="Embed" ProgID="Equation.DSMT4" ShapeID="_x0000_i1089" DrawAspect="Content" ObjectID="_1768985708" r:id="rId110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85" w:dyaOrig="390" w14:anchorId="6054126B">
                <v:shape id="_x0000_i1090" type="#_x0000_t75" style="width:14.05pt;height:20.7pt" o:ole="">
                  <v:imagedata r:id="rId105" o:title=""/>
                </v:shape>
                <o:OLEObject Type="Embed" ProgID="Equation.DSMT4" ShapeID="_x0000_i1090" DrawAspect="Content" ObjectID="_1768985709" r:id="rId111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равна</w:t>
            </w:r>
            <w:r w:rsidRPr="00614056">
              <w:rPr>
                <w:i/>
                <w:iCs/>
                <w:kern w:val="0"/>
                <w:lang w:val="ru-RU"/>
                <w14:ligatures w14:val="none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2a,</m:t>
              </m:r>
              <m:r>
                <m:rPr>
                  <m:nor/>
                </m:rPr>
                <w:rPr>
                  <w:rFonts w:ascii="Times New Roman" w:hAnsi="Times New Roman" w:cs="Times New Roman"/>
                  <w:iCs/>
                  <w:kern w:val="0"/>
                  <w:sz w:val="28"/>
                  <w:szCs w:val="28"/>
                  <w:lang w:val="ru-RU"/>
                  <w14:ligatures w14:val="none"/>
                </w:rPr>
                <m:t>  </m:t>
              </m:r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a&lt;c.</m:t>
              </m:r>
            </m:oMath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данную фигуру.</w:t>
            </w:r>
          </w:p>
          <w:p w14:paraId="2C2A3D8F" w14:textId="77777777" w:rsidR="00614056" w:rsidRPr="00614056" w:rsidRDefault="00614056" w:rsidP="00614056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Основная задача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Пусть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14537C39">
                <v:shape id="_x0000_i1091" type="#_x0000_t75" style="width:14.05pt;height:20.7pt" o:ole="">
                  <v:imagedata r:id="rId105" o:title=""/>
                </v:shape>
                <o:OLEObject Type="Embed" ProgID="Equation.DSMT4" ShapeID="_x0000_i1091" DrawAspect="Content" ObjectID="_1768985710" r:id="rId112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61D15904">
                <v:shape id="_x0000_i1092" type="#_x0000_t75" style="width:14.05pt;height:20.7pt" o:ole="">
                  <v:imagedata r:id="rId105" o:title=""/>
                </v:shape>
                <o:OLEObject Type="Embed" ProgID="Equation.DSMT4" ShapeID="_x0000_i1092" DrawAspect="Content" ObjectID="_1768985711" r:id="rId113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– точки плоскости, расстояние между которыми равно </w:t>
            </w:r>
            <w:r w:rsidRPr="00614056">
              <w:rPr>
                <w:kern w:val="0"/>
                <w:position w:val="-6"/>
                <w:lang w:val="ru-RU"/>
                <w14:ligatures w14:val="none"/>
              </w:rPr>
              <w:object w:dxaOrig="760" w:dyaOrig="300" w14:anchorId="3750E524">
                <v:shape id="_x0000_i1093" type="#_x0000_t75" style="width:35.6pt;height:14.05pt" o:ole="">
                  <v:imagedata r:id="rId108" o:title=""/>
                </v:shape>
                <o:OLEObject Type="Embed" ProgID="Equation.DSMT4" ShapeID="_x0000_i1093" DrawAspect="Content" ObjectID="_1768985712" r:id="rId114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Составьте уравнение фигуры, состоящей из всех точек плоскости, для которых сумма расстояний д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35736521">
                <v:shape id="_x0000_i1094" type="#_x0000_t75" style="width:14.05pt;height:20.7pt" o:ole="">
                  <v:imagedata r:id="rId105" o:title=""/>
                </v:shape>
                <o:OLEObject Type="Embed" ProgID="Equation.DSMT4" ShapeID="_x0000_i1094" DrawAspect="Content" ObjectID="_1768985713" r:id="rId115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26FB6EAB">
                <v:shape id="_x0000_i1095" type="#_x0000_t75" style="width:14.05pt;height:20.7pt" o:ole="">
                  <v:imagedata r:id="rId105" o:title=""/>
                </v:shape>
                <o:OLEObject Type="Embed" ProgID="Equation.DSMT4" ShapeID="_x0000_i1095" DrawAspect="Content" ObjectID="_1768985714" r:id="rId116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равна</w:t>
            </w:r>
            <w:r w:rsidRPr="00614056">
              <w:rPr>
                <w:i/>
                <w:iCs/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60" w:dyaOrig="360" w14:anchorId="16D15B22">
                <v:shape id="_x0000_i1096" type="#_x0000_t75" style="width:57.95pt;height:20.7pt" o:ole="">
                  <v:imagedata r:id="rId117" o:title=""/>
                </v:shape>
                <o:OLEObject Type="Embed" ProgID="Equation.DSMT4" ShapeID="_x0000_i1096" DrawAspect="Content" ObjectID="_1768985715" r:id="rId118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данную фигуру.</w:t>
            </w:r>
          </w:p>
          <w:p w14:paraId="6B885DE7" w14:textId="77777777" w:rsidR="00614056" w:rsidRPr="00614056" w:rsidRDefault="00614056" w:rsidP="00614056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</w:pPr>
            <w:bookmarkStart w:id="15" w:name="_Hlk13117160"/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Задание на дом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.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  <w:t xml:space="preserve"> </w:t>
            </w:r>
          </w:p>
          <w:p w14:paraId="698767A4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bookmarkStart w:id="16" w:name="_Hlk13117198"/>
            <w:bookmarkEnd w:id="15"/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1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фигуры, которые задаются условиями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:</w:t>
            </w:r>
          </w:p>
          <w:p w14:paraId="0AA0012F" w14:textId="77777777" w:rsidR="00614056" w:rsidRPr="00614056" w:rsidRDefault="00614056" w:rsidP="00614056">
            <w:pPr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bookmarkStart w:id="17" w:name="_Hlk13114698"/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 xml:space="preserve">1) 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  <m:t>x-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kern w:val="0"/>
                            <w:sz w:val="28"/>
                            <w:szCs w:val="20"/>
                            <w:lang w:val="ru-RU" w:eastAsia="zh-CN"/>
                            <w14:ligatures w14:val="none"/>
                          </w:rPr>
                          <m:t>y+2</m:t>
                        </m:r>
                      </m:e>
                    </m:d>
                  </m:e>
                  <m:sup>
                    <m:r>
                      <w:rPr>
                        <w:rFonts w:ascii="Cambria Math" w:eastAsia="Times New Roman" w:hAnsi="Cambria Math" w:cs="Times New Roman"/>
                        <w:kern w:val="0"/>
                        <w:sz w:val="28"/>
                        <w:szCs w:val="20"/>
                        <w:lang w:val="ru-RU" w:eastAsia="zh-CN"/>
                        <w14:ligatures w14:val="none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=4;</m:t>
                </m:r>
              </m:oMath>
            </m:oMathPara>
            <w:bookmarkEnd w:id="17"/>
          </w:p>
          <w:p w14:paraId="375A0C31" w14:textId="77777777" w:rsidR="00614056" w:rsidRPr="00614056" w:rsidRDefault="00614056" w:rsidP="00614056">
            <w:pPr>
              <w:spacing w:after="0" w:line="240" w:lineRule="auto"/>
              <w:ind w:left="72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bookmarkStart w:id="18" w:name="_Hlk13114935"/>
            <m:oMathPara>
              <m:oMathParaPr>
                <m:jc m:val="left"/>
              </m:oMathParaPr>
              <m:oMath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eastAsia="zh-CN"/>
                    <w14:ligatures w14:val="none"/>
                  </w:rPr>
                  <m:t>2) |x-2|</m:t>
                </m:r>
                <m:r>
                  <w:rPr>
                    <w:rFonts w:ascii="Cambria Math" w:eastAsia="Times New Roman" w:hAnsi="Cambria Math" w:cs="Times New Roman"/>
                    <w:kern w:val="0"/>
                    <w:sz w:val="28"/>
                    <w:szCs w:val="20"/>
                    <w:lang w:val="ru-RU" w:eastAsia="zh-CN"/>
                    <w14:ligatures w14:val="none"/>
                  </w:rPr>
                  <m:t>+|y+2|=2;</m:t>
                </m:r>
              </m:oMath>
            </m:oMathPara>
          </w:p>
          <w:bookmarkEnd w:id="18"/>
          <w:p w14:paraId="14927C69" w14:textId="77777777" w:rsidR="00614056" w:rsidRPr="00614056" w:rsidRDefault="00614056" w:rsidP="00614056">
            <w:pPr>
              <w:widowControl w:val="0"/>
              <w:numPr>
                <w:ilvl w:val="0"/>
                <w:numId w:val="18"/>
              </w:numPr>
              <w:autoSpaceDN w:val="0"/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ru-RU" w:eastAsia="zh-CN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ru-RU" w:eastAsia="zh-CN"/>
              </w:rPr>
              <w:t>max{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8"/>
                      <w:szCs w:val="20"/>
                      <w:lang w:val="ru-RU" w:eastAsia="zh-CN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8"/>
                      <w:szCs w:val="20"/>
                      <w:lang w:val="ru-RU" w:eastAsia="zh-CN"/>
                    </w:rPr>
                    <m:t>x-2</m:t>
                  </m:r>
                </m:e>
              </m:d>
              <m:r>
                <w:rPr>
                  <w:rFonts w:ascii="Cambria Math" w:eastAsia="Times New Roman" w:hAnsi="Cambria Math" w:cs="Times New Roman"/>
                  <w:color w:val="000000"/>
                  <w:sz w:val="28"/>
                  <w:szCs w:val="20"/>
                  <w:lang w:val="ru-RU" w:eastAsia="zh-CN"/>
                </w:rPr>
                <m:t>,|y+2|}=2.</m:t>
              </m:r>
            </m:oMath>
          </w:p>
          <w:p w14:paraId="52BB7BFE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2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Составьте уравнение двоеточия.</w:t>
            </w:r>
          </w:p>
          <w:p w14:paraId="7D90B3C9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3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Пусть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78A1E5FD">
                <v:shape id="_x0000_i1097" type="#_x0000_t75" style="width:14.05pt;height:20.7pt" o:ole="">
                  <v:imagedata r:id="rId105" o:title=""/>
                </v:shape>
                <o:OLEObject Type="Embed" ProgID="Equation.DSMT4" ShapeID="_x0000_i1097" DrawAspect="Content" ObjectID="_1768985716" r:id="rId119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7601156A">
                <v:shape id="_x0000_i1098" type="#_x0000_t75" style="width:14.05pt;height:20.7pt" o:ole="">
                  <v:imagedata r:id="rId105" o:title=""/>
                </v:shape>
                <o:OLEObject Type="Embed" ProgID="Equation.DSMT4" ShapeID="_x0000_i1098" DrawAspect="Content" ObjectID="_1768985717" r:id="rId120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– точки плоскости, расстояние между которыми равно </w:t>
            </w:r>
            <w:r w:rsidRPr="00614056">
              <w:rPr>
                <w:kern w:val="0"/>
                <w:position w:val="-6"/>
                <w:lang w:val="ru-RU"/>
                <w14:ligatures w14:val="none"/>
              </w:rPr>
              <w:object w:dxaOrig="760" w:dyaOrig="300" w14:anchorId="229F831D">
                <v:shape id="_x0000_i1099" type="#_x0000_t75" style="width:35.6pt;height:14.05pt" o:ole="">
                  <v:imagedata r:id="rId108" o:title=""/>
                </v:shape>
                <o:OLEObject Type="Embed" ProgID="Equation.DSMT4" ShapeID="_x0000_i1099" DrawAspect="Content" ObjectID="_1768985718" r:id="rId121"/>
              </w:objec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. Составьте уравнение фигуры, состоящей из всех точек плоскости, для которых разность расстояний д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5C75AFE6">
                <v:shape id="_x0000_i1100" type="#_x0000_t75" style="width:14.05pt;height:20.7pt" o:ole="">
                  <v:imagedata r:id="rId105" o:title=""/>
                </v:shape>
                <o:OLEObject Type="Embed" ProgID="Equation.DSMT4" ShapeID="_x0000_i1100" DrawAspect="Content" ObjectID="_1768985719" r:id="rId122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29E9E585">
                <v:shape id="_x0000_i1101" type="#_x0000_t75" style="width:14.05pt;height:20.7pt" o:ole="">
                  <v:imagedata r:id="rId105" o:title=""/>
                </v:shape>
                <o:OLEObject Type="Embed" ProgID="Equation.DSMT4" ShapeID="_x0000_i1101" DrawAspect="Content" ObjectID="_1768985720" r:id="rId123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равна</w:t>
            </w:r>
            <w:r w:rsidRPr="00614056">
              <w:rPr>
                <w:i/>
                <w:iCs/>
                <w:kern w:val="0"/>
                <w:lang w:val="ru-RU"/>
                <w14:ligatures w14:val="none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2a,</m:t>
              </m:r>
              <m:r>
                <m:rPr>
                  <m:nor/>
                </m:rPr>
                <w:rPr>
                  <w:rFonts w:ascii="Times New Roman" w:hAnsi="Times New Roman" w:cs="Times New Roman"/>
                  <w:iCs/>
                  <w:kern w:val="0"/>
                  <w:sz w:val="28"/>
                  <w:szCs w:val="28"/>
                  <w:lang w:val="ru-RU"/>
                  <w14:ligatures w14:val="none"/>
                </w:rPr>
                <m:t>  </m:t>
              </m:r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a&lt;c.</m:t>
              </m:r>
            </m:oMath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данную фигуру.</w:t>
            </w:r>
          </w:p>
          <w:p w14:paraId="334E112B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bookmarkStart w:id="19" w:name="_Hlk13118248"/>
            <w:bookmarkEnd w:id="16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Занятие 2.</w:t>
            </w:r>
          </w:p>
          <w:bookmarkEnd w:id="19"/>
          <w:p w14:paraId="54F56EDE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1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роверка домашнего задания.</w:t>
            </w:r>
          </w:p>
          <w:p w14:paraId="66AB2917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2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  <w:bookmarkStart w:id="20" w:name="_Hlk13117136"/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Определить полярную систему координат. Записать связь между полярными и декартовыми координатами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см. § 6.1 П.С. Моденов, А.С. Пархоменко).</w:t>
            </w:r>
          </w:p>
          <w:bookmarkEnd w:id="20"/>
          <w:p w14:paraId="4F544D84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3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Задачи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.</w:t>
            </w:r>
          </w:p>
          <w:p w14:paraId="702EABF3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1) Напишите в полярной системе координат уравнения а) окружности с центром в начале координат; б) 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вертикальной (горизонтальной) прямой, проходящей через точку </w:t>
            </w:r>
            <w:bookmarkStart w:id="21" w:name="_Hlk31875502"/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60" w:dyaOrig="380" w14:anchorId="0D16E66D">
                <v:shape id="_x0000_i1102" type="#_x0000_t75" style="width:57.95pt;height:20.7pt" o:ole="">
                  <v:imagedata r:id="rId98" o:title=""/>
                </v:shape>
                <o:OLEObject Type="Embed" ProgID="Equation.DSMT4" ShapeID="_x0000_i1102" DrawAspect="Content" ObjectID="_1768985721" r:id="rId124"/>
              </w:object>
            </w:r>
            <w:bookmarkEnd w:id="21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;</w:t>
            </w:r>
          </w:p>
          <w:p w14:paraId="498771CD" w14:textId="77777777" w:rsidR="00614056" w:rsidRPr="00614056" w:rsidRDefault="00614056" w:rsidP="00614056">
            <w:pPr>
              <w:spacing w:after="0" w:line="240" w:lineRule="auto"/>
              <w:rPr>
                <w:rFonts w:ascii="Times New Roman" w:eastAsiaTheme="minorEastAsia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2) Нарисуйте фигуры, заданные уравнениями в полярной системе координат: а) </w:t>
            </w:r>
            <w:bookmarkStart w:id="22" w:name="_Hlk13116237"/>
            <m:oMath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r=φ;</m:t>
              </m:r>
              <w:bookmarkEnd w:id="22"/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 xml:space="preserve">  </m:t>
              </m:r>
            </m:oMath>
            <w:r w:rsidRPr="00614056">
              <w:rPr>
                <w:rFonts w:ascii="Times New Roman" w:eastAsiaTheme="minorEastAsia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б) </w:t>
            </w:r>
            <m:oMath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r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kern w:val="0"/>
                      <w:sz w:val="28"/>
                      <w:szCs w:val="28"/>
                      <w:lang w:val="ru-RU"/>
                      <w14:ligatures w14:val="none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kern w:val="0"/>
                      <w:sz w:val="28"/>
                      <w:szCs w:val="28"/>
                      <w:lang w:val="ru-RU"/>
                      <w14:ligatures w14:val="none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kern w:val="0"/>
                      <w:sz w:val="28"/>
                      <w:szCs w:val="28"/>
                      <w:lang w:val="ru-RU"/>
                      <w14:ligatures w14:val="none"/>
                    </w:rPr>
                    <m:t>n</m:t>
                  </m:r>
                </m:e>
              </m:func>
              <m:r>
                <w:rPr>
                  <w:rFonts w:ascii="Cambria Math" w:hAnsi="Cambria Math" w:cs="Times New Roman"/>
                  <w:kern w:val="0"/>
                  <w:sz w:val="28"/>
                  <w:szCs w:val="28"/>
                  <w:lang w:val="ru-RU"/>
                  <w14:ligatures w14:val="none"/>
                </w:rPr>
                <m:t>φ;  n=1,2,3,4.</m:t>
              </m:r>
            </m:oMath>
          </w:p>
          <w:p w14:paraId="6C25AE4C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Theme="minorEastAsia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lastRenderedPageBreak/>
              <w:t>4.</w:t>
            </w:r>
            <w:r w:rsidRPr="00614056">
              <w:rPr>
                <w:rFonts w:ascii="Times New Roman" w:eastAsiaTheme="minorEastAsia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Определить системы координат в пространстве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: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 декартову прямоугольную, сферическую и цилиндрическую. Записать связь между сферическими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цилиндрическим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)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 и декартовыми координатами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(см. § 6.2 [7]).</w:t>
            </w:r>
          </w:p>
          <w:p w14:paraId="7C9C77DE" w14:textId="77777777" w:rsidR="00614056" w:rsidRPr="00614056" w:rsidRDefault="00614056" w:rsidP="00614056">
            <w:pPr>
              <w:spacing w:after="0" w:line="240" w:lineRule="auto"/>
              <w:ind w:left="360"/>
              <w:jc w:val="both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Задание на дом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.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zh-CN"/>
                <w14:ligatures w14:val="none"/>
              </w:rPr>
              <w:t xml:space="preserve"> </w:t>
            </w:r>
          </w:p>
          <w:p w14:paraId="19AF6CF9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1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фигуру, которая задается в полярной системе координат уравнением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r=2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1-</m:t>
                  </m:r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iCs/>
                          <w:kern w:val="0"/>
                          <w:sz w:val="28"/>
                          <w:szCs w:val="20"/>
                          <w:lang w:val="ru-RU" w:eastAsia="zh-CN"/>
                          <w14:ligatures w14:val="none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0"/>
                          <w:lang w:val="ru-RU" w:eastAsia="zh-CN"/>
                          <w14:ligatures w14:val="none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kern w:val="0"/>
                          <w:sz w:val="28"/>
                          <w:szCs w:val="20"/>
                          <w:lang w:val="ru-RU" w:eastAsia="zh-CN"/>
                          <w14:ligatures w14:val="none"/>
                        </w:rPr>
                        <m:t>φ</m:t>
                      </m:r>
                    </m:e>
                  </m:func>
                </m:e>
              </m:d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 xml:space="preserve">. </m:t>
              </m:r>
            </m:oMath>
          </w:p>
          <w:p w14:paraId="79F44087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>2.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Пусть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4292A589">
                <v:shape id="_x0000_i1103" type="#_x0000_t75" style="width:14.05pt;height:20.7pt" o:ole="">
                  <v:imagedata r:id="rId105" o:title=""/>
                </v:shape>
                <o:OLEObject Type="Embed" ProgID="Equation.DSMT4" ShapeID="_x0000_i1103" DrawAspect="Content" ObjectID="_1768985722" r:id="rId125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0EE54C9E">
                <v:shape id="_x0000_i1104" type="#_x0000_t75" style="width:14.05pt;height:20.7pt" o:ole="">
                  <v:imagedata r:id="rId105" o:title=""/>
                </v:shape>
                <o:OLEObject Type="Embed" ProgID="Equation.DSMT4" ShapeID="_x0000_i1104" DrawAspect="Content" ObjectID="_1768985723" r:id="rId126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– точки плоскости. Составьте уравнение фигуры, состоящей из всех точек плоскости, для которых отношение расстояний до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0DB906B1">
                <v:shape id="_x0000_i1105" type="#_x0000_t75" style="width:14.05pt;height:20.7pt" o:ole="">
                  <v:imagedata r:id="rId105" o:title=""/>
                </v:shape>
                <o:OLEObject Type="Embed" ProgID="Equation.DSMT4" ShapeID="_x0000_i1105" DrawAspect="Content" ObjectID="_1768985724" r:id="rId127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и</w: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79" w:dyaOrig="380" w14:anchorId="0E427E1C">
                <v:shape id="_x0000_i1106" type="#_x0000_t75" style="width:14.05pt;height:20.7pt" o:ole="">
                  <v:imagedata r:id="rId105" o:title=""/>
                </v:shape>
                <o:OLEObject Type="Embed" ProgID="Equation.DSMT4" ShapeID="_x0000_i1106" DrawAspect="Content" ObjectID="_1768985725" r:id="rId128"/>
              </w:object>
            </w:r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равно</w:t>
            </w:r>
            <w:r w:rsidRPr="00614056">
              <w:rPr>
                <w:i/>
                <w:iCs/>
                <w:kern w:val="0"/>
                <w:lang w:val="ru-RU"/>
                <w14:ligatures w14:val="none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k&gt; 0.</m:t>
              </m:r>
            </m:oMath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 Нарисуйте данную фигуру.</w:t>
            </w:r>
          </w:p>
          <w:p w14:paraId="2A5C8477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3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 xml:space="preserve">Какая фигура в пространстве в декартовой прямоугольной системе координат задается уравнением </w:t>
            </w:r>
            <w:bookmarkStart w:id="23" w:name="_Hlk13117957"/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2</m:t>
                  </m:r>
                </m:sup>
              </m:sSup>
            </m:oMath>
            <w:bookmarkEnd w:id="23"/>
            <w:r w:rsidRPr="00614056">
              <w:rPr>
                <w:rFonts w:ascii="Times New Roman" w:eastAsia="Times New Roman" w:hAnsi="Times New Roman" w:cs="Times New Roman"/>
                <w:i/>
                <w:iCs/>
                <w:kern w:val="0"/>
                <w:sz w:val="28"/>
                <w:szCs w:val="20"/>
                <w:lang w:val="ru-RU" w:eastAsia="zh-CN"/>
                <w14:ligatures w14:val="none"/>
              </w:rPr>
              <w:t>+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iCs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z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0"/>
                      <w:sz w:val="28"/>
                      <w:szCs w:val="20"/>
                      <w:lang w:val="ru-RU" w:eastAsia="zh-CN"/>
                      <w14:ligatures w14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0"/>
                  <w:sz w:val="28"/>
                  <w:szCs w:val="20"/>
                  <w:lang w:val="ru-RU" w:eastAsia="zh-CN"/>
                  <w14:ligatures w14:val="none"/>
                </w:rPr>
                <m:t xml:space="preserve"> ?</m:t>
              </m:r>
            </m:oMath>
          </w:p>
          <w:p w14:paraId="3A5281CD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</w:p>
          <w:p w14:paraId="0A4A74A3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Векторы</w:t>
            </w:r>
          </w:p>
          <w:p w14:paraId="6569388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3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 аудитории: [7], № 1; 4; 11; 19; 14… На дом: [7], № 8; 22; 15; …</w:t>
            </w:r>
          </w:p>
          <w:p w14:paraId="10AB60E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4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В аудитории: [7], № 23; 25; 28; 32; 43… На дом: [7], № 26; 42; 29 </w:t>
            </w:r>
          </w:p>
          <w:p w14:paraId="19B22690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bookmarkStart w:id="24" w:name="_Hlk13122970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5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скалярное произведение векторов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). </w:t>
            </w:r>
            <w:bookmarkEnd w:id="24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[6], № 419; 420; 424; 445; М.П.: 144(!); 148… На дом: [6], № 423; 428; 446; М.П.: 145; 149…</w:t>
            </w:r>
          </w:p>
          <w:p w14:paraId="627E1A35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я 6 и 7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векторное и смешанное произведения векторов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). </w:t>
            </w:r>
            <w:bookmarkStart w:id="25" w:name="_Hlk13124782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 аудитории: [6], № 461; 465; 468; 470; 489; 490; М.П.: 175; 196; 209… На дом: [6], № 467; 472; 474; 491; 501; [7], № 177; 197; 208…</w:t>
            </w:r>
          </w:p>
          <w:bookmarkEnd w:id="25"/>
          <w:p w14:paraId="1AC0506D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8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– контрольная работа по векторам.</w:t>
            </w:r>
          </w:p>
          <w:p w14:paraId="5EDA3206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</w:p>
          <w:p w14:paraId="73BDF481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рямые и плоскости</w:t>
            </w:r>
          </w:p>
          <w:p w14:paraId="595A0162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я 9 – 11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рямая на плоскости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). </w:t>
            </w:r>
            <w:bookmarkStart w:id="26" w:name="_Hlk13124800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 аудитории: [7], № 363; 367; 383; 391; 405; 416; 423; 431; 433; 446; 450; 465; 473… На дом: [7], № 364; 368; 387; 406; 418; 424; 434; 451;457; 460; …</w:t>
            </w:r>
          </w:p>
          <w:bookmarkEnd w:id="26"/>
          <w:p w14:paraId="6CF3E4A4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я 12 – 14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лоскость и прямая в пространстве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). В аудитории: [7], № 491; 492; 500; 504; 530; 534; 539; 567; 580; 578; 606; 585; … На дом: [7], № 514; 512; 520; 532; 537; 569; 582; 583; 604;621; …</w:t>
            </w:r>
          </w:p>
          <w:p w14:paraId="639751D3" w14:textId="77777777" w:rsidR="00614056" w:rsidRPr="00614056" w:rsidRDefault="00614056" w:rsidP="00614056">
            <w:pPr>
              <w:spacing w:after="0" w:line="240" w:lineRule="auto"/>
              <w:jc w:val="both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е 15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– контрольная работа по прямым и плоскостям.</w:t>
            </w:r>
          </w:p>
          <w:p w14:paraId="3F2AFB5F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Фигуры 2 порядка на плоскости</w:t>
            </w:r>
          </w:p>
          <w:p w14:paraId="6EFA3EAE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Занятия 16 – 17.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В аудитории: [7], № 759; 760; 769; </w:t>
            </w:r>
            <w:bookmarkStart w:id="27" w:name="_Hlk13125321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805 (1, 6, 8, 10); 807</w:t>
            </w:r>
            <w:bookmarkEnd w:id="27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1,.14). На дом: [7], № 761; 762; 733; 805 (3, 7, 11); 807 и др. (каждому студенту индивидуальное задание).</w:t>
            </w:r>
          </w:p>
          <w:p w14:paraId="11438AE1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</w:p>
          <w:p w14:paraId="6733A257" w14:textId="77777777" w:rsidR="00614056" w:rsidRPr="00614056" w:rsidRDefault="00614056" w:rsidP="00614056">
            <w:pPr>
              <w:keepNext/>
              <w:widowControl w:val="0"/>
              <w:spacing w:after="0" w:line="240" w:lineRule="auto"/>
              <w:jc w:val="both"/>
              <w:outlineLvl w:val="1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1D6C64">
              <w:rPr>
                <w:rFonts w:ascii="Times New Roman" w:eastAsia="Times New Roman" w:hAnsi="Times New Roman" w:cs="Times New Roman"/>
                <w:b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 семестр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(все номера в заданиях соответствуют источнику [7] в перечне основной литературы)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</w:t>
            </w:r>
          </w:p>
          <w:p w14:paraId="42E7E42F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5529AD39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bookmarkStart w:id="28" w:name="_Hlk31875162"/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Фигуры второго порядка в пространстве</w:t>
            </w:r>
          </w:p>
          <w:p w14:paraId="3AE74EDB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В аудитории: </w:t>
            </w:r>
            <w:bookmarkStart w:id="29" w:name="_Hlk31873759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№ 945, 946, 976, 981, 985, 987, 997, 1001, 1102.</w:t>
            </w:r>
          </w:p>
          <w:bookmarkEnd w:id="29"/>
          <w:p w14:paraId="56C8F7A8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На дом: № 950, 947, 975, 979, 986, 988, 998, 1009, 1071, 1149.</w:t>
            </w:r>
          </w:p>
          <w:p w14:paraId="76D1C889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bookmarkEnd w:id="28"/>
          <w:p w14:paraId="69072E2C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Аффинные преобразования и движения</w:t>
            </w:r>
          </w:p>
          <w:p w14:paraId="5383384F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bookmarkStart w:id="30" w:name="_Hlk31878707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В аудитории: № 1159, 1153, 1163, 1166, 1175, 1187, 1229, 1234, 1102.</w:t>
            </w:r>
          </w:p>
          <w:p w14:paraId="6C13FEDF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На дом: № 1158, 1154, 1171, 1167, 1177, 1188, 1232, 1237.</w:t>
            </w:r>
          </w:p>
          <w:p w14:paraId="5625987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bookmarkEnd w:id="30"/>
          <w:p w14:paraId="7B57C767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lastRenderedPageBreak/>
              <w:t>Занятие 9. Контрольная работа.</w:t>
            </w:r>
          </w:p>
          <w:p w14:paraId="7189AC02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4998B0A7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Плоскости в аффинных и евклидовых пространствах</w:t>
            </w:r>
          </w:p>
          <w:p w14:paraId="01BDCE1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  Работаем в аффинном (евклидовом векторном, евклидовом точечном) пространстве строк </w:t>
            </w: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14:ligatures w14:val="none"/>
              </w:rPr>
              <w:t>R</w:t>
            </w: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vertAlign w:val="superscript"/>
                <w14:ligatures w14:val="none"/>
              </w:rPr>
              <w:t>n</w:t>
            </w: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vertAlign w:val="superscript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(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14:ligatures w14:val="none"/>
              </w:rPr>
              <w:t>n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= 4,5,…)</w:t>
            </w:r>
          </w:p>
          <w:p w14:paraId="6998E109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bookmarkStart w:id="31" w:name="_Hlk31876770"/>
            <w:bookmarkStart w:id="32" w:name="_Hlk31876027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1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Выясните, лежат ли точки </w:t>
            </w:r>
            <w:bookmarkStart w:id="33" w:name="_Hlk31876160"/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780" w:dyaOrig="360" w14:anchorId="27ECA86D">
                <v:shape id="_x0000_i1107" type="#_x0000_t75" style="width:43.05pt;height:20.7pt" o:ole="">
                  <v:imagedata r:id="rId129" o:title=""/>
                </v:shape>
                <o:OLEObject Type="Embed" ProgID="Equation.DSMT4" ShapeID="_x0000_i1107" DrawAspect="Content" ObjectID="_1768985726" r:id="rId130"/>
              </w:object>
            </w:r>
            <w:bookmarkEnd w:id="33"/>
            <w:r w:rsidRPr="00614056">
              <w:rPr>
                <w:kern w:val="0"/>
                <w:lang w:val="ru-RU"/>
                <w14:ligatures w14:val="none"/>
              </w:rPr>
              <w:t xml:space="preserve">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на одной прямой.</w:t>
            </w:r>
          </w:p>
          <w:p w14:paraId="28FE0072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bookmarkStart w:id="34" w:name="_Hlk31875877"/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   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1)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5280" w:dyaOrig="360" w14:anchorId="3D06368A">
                <v:shape id="_x0000_i1108" type="#_x0000_t75" style="width:259.05pt;height:20.7pt" o:ole="">
                  <v:imagedata r:id="rId131" o:title=""/>
                </v:shape>
                <o:OLEObject Type="Embed" ProgID="Equation.DSMT4" ShapeID="_x0000_i1108" DrawAspect="Content" ObjectID="_1768985727" r:id="rId132"/>
              </w:object>
            </w:r>
          </w:p>
          <w:bookmarkEnd w:id="31"/>
          <w:bookmarkEnd w:id="34"/>
          <w:p w14:paraId="3363EEA8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   2)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5160" w:dyaOrig="360" w14:anchorId="326716EA">
                <v:shape id="_x0000_i1109" type="#_x0000_t75" style="width:252.4pt;height:20.7pt" o:ole="">
                  <v:imagedata r:id="rId133" o:title=""/>
                </v:shape>
                <o:OLEObject Type="Embed" ProgID="Equation.DSMT4" ShapeID="_x0000_i1109" DrawAspect="Content" ObjectID="_1768985728" r:id="rId134"/>
              </w:object>
            </w:r>
          </w:p>
          <w:bookmarkEnd w:id="32"/>
          <w:p w14:paraId="1BC76352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2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Найдите размерность плоскости </w:t>
            </w:r>
            <w:bookmarkStart w:id="35" w:name="_Hlk31876846"/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260" w:dyaOrig="380" w14:anchorId="37E6CD20">
                <v:shape id="_x0000_i1110" type="#_x0000_t75" style="width:108.4pt;height:20.7pt" o:ole="">
                  <v:imagedata r:id="rId135" o:title=""/>
                </v:shape>
                <o:OLEObject Type="Embed" ProgID="Equation.DSMT4" ShapeID="_x0000_i1110" DrawAspect="Content" ObjectID="_1768985729" r:id="rId136"/>
              </w:object>
            </w:r>
            <w:bookmarkEnd w:id="35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, являющейся аффинной оболочкой точек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620" w:dyaOrig="380" w14:anchorId="2C580E5B">
                <v:shape id="_x0000_i1111" type="#_x0000_t75" style="width:80.3pt;height:14.05pt" o:ole="">
                  <v:imagedata r:id="rId137" o:title=""/>
                </v:shape>
                <o:OLEObject Type="Embed" ProgID="Equation.DSMT4" ShapeID="_x0000_i1111" DrawAspect="Content" ObjectID="_1768985730" r:id="rId138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.</w:t>
            </w:r>
          </w:p>
          <w:p w14:paraId="4B3A14C9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 xml:space="preserve">    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1)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7900" w:dyaOrig="380" w14:anchorId="492B88B5">
                <v:shape id="_x0000_i1112" type="#_x0000_t75" style="width:389.8pt;height:20.7pt" o:ole="">
                  <v:imagedata r:id="rId139" o:title=""/>
                </v:shape>
                <o:OLEObject Type="Embed" ProgID="Equation.DSMT4" ShapeID="_x0000_i1112" DrawAspect="Content" ObjectID="_1768985731" r:id="rId140"/>
              </w:object>
            </w:r>
          </w:p>
          <w:p w14:paraId="0E3C2E40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2)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9260" w:dyaOrig="380" w14:anchorId="262864D1">
                <v:shape id="_x0000_i1113" type="#_x0000_t75" style="width:460.15pt;height:14.05pt" o:ole="">
                  <v:imagedata r:id="rId141" o:title=""/>
                </v:shape>
                <o:OLEObject Type="Embed" ProgID="Equation.DSMT4" ShapeID="_x0000_i1113" DrawAspect="Content" ObjectID="_1768985732" r:id="rId142"/>
              </w:object>
            </w:r>
          </w:p>
          <w:p w14:paraId="35C70ED0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3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Выясните взаимное расположение плоскостей </w:t>
            </w:r>
            <w:bookmarkStart w:id="36" w:name="_Hlk31876896"/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939" w:dyaOrig="380" w14:anchorId="76B07054">
                <v:shape id="_x0000_i1114" type="#_x0000_t75" style="width:92.7pt;height:20.7pt" o:ole="">
                  <v:imagedata r:id="rId143" o:title=""/>
                </v:shape>
                <o:OLEObject Type="Embed" ProgID="Equation.DSMT4" ShapeID="_x0000_i1114" DrawAspect="Content" ObjectID="_1768985733" r:id="rId144"/>
              </w:object>
            </w:r>
            <w:bookmarkEnd w:id="36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и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220" w:dyaOrig="380" w14:anchorId="69D22E84">
                <v:shape id="_x0000_i1115" type="#_x0000_t75" style="width:108.4pt;height:20.7pt" o:ole="">
                  <v:imagedata r:id="rId145" o:title=""/>
                </v:shape>
                <o:OLEObject Type="Embed" ProgID="Equation.DSMT4" ShapeID="_x0000_i1115" DrawAspect="Content" ObjectID="_1768985734" r:id="rId146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</w:p>
          <w:p w14:paraId="309018EE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  </w:t>
            </w:r>
            <w:r w:rsidRPr="00614056">
              <w:rPr>
                <w:kern w:val="0"/>
                <w:position w:val="-32"/>
                <w:lang w:val="ru-RU"/>
                <w14:ligatures w14:val="none"/>
              </w:rPr>
              <w:object w:dxaOrig="5200" w:dyaOrig="780" w14:anchorId="3F4F5C4A">
                <v:shape id="_x0000_i1116" type="#_x0000_t75" style="width:259.85pt;height:43.05pt" o:ole="">
                  <v:imagedata r:id="rId147" o:title=""/>
                </v:shape>
                <o:OLEObject Type="Embed" ProgID="Equation.DSMT4" ShapeID="_x0000_i1116" DrawAspect="Content" ObjectID="_1768985735" r:id="rId148"/>
              </w:object>
            </w:r>
          </w:p>
          <w:p w14:paraId="2319345C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bookmarkStart w:id="37" w:name="_Hlk31878513"/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Ответ: частично параллельны.</w:t>
            </w:r>
          </w:p>
          <w:bookmarkEnd w:id="37"/>
          <w:p w14:paraId="18FA755B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kern w:val="0"/>
                <w:sz w:val="28"/>
                <w:szCs w:val="28"/>
                <w:lang w:val="ru-RU"/>
                <w14:ligatures w14:val="none"/>
              </w:rPr>
              <w:t>4.</w: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Выясните взаимное расположение плоскостей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220" w:dyaOrig="420" w14:anchorId="629450A8">
                <v:shape id="_x0000_i1117" type="#_x0000_t75" style="width:108.4pt;height:20.7pt" o:ole="">
                  <v:imagedata r:id="rId149" o:title=""/>
                </v:shape>
                <o:OLEObject Type="Embed" ProgID="Equation.DSMT4" ShapeID="_x0000_i1117" DrawAspect="Content" ObjectID="_1768985736" r:id="rId150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и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2240" w:dyaOrig="440" w14:anchorId="6EE72BB3">
                <v:shape id="_x0000_i1118" type="#_x0000_t75" style="width:115.85pt;height:20.7pt" o:ole="">
                  <v:imagedata r:id="rId151" o:title=""/>
                </v:shape>
                <o:OLEObject Type="Embed" ProgID="Equation.DSMT4" ShapeID="_x0000_i1118" DrawAspect="Content" ObjectID="_1768985737" r:id="rId152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</w:t>
            </w:r>
          </w:p>
          <w:p w14:paraId="5B74E5EB" w14:textId="77777777" w:rsidR="00614056" w:rsidRPr="00614056" w:rsidRDefault="00614056" w:rsidP="00614056">
            <w:pPr>
              <w:spacing w:after="0" w:line="240" w:lineRule="auto"/>
              <w:rPr>
                <w:kern w:val="0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   </w:t>
            </w:r>
            <w:r w:rsidRPr="00614056">
              <w:rPr>
                <w:kern w:val="0"/>
                <w:position w:val="-36"/>
                <w:lang w:val="ru-RU"/>
                <w14:ligatures w14:val="none"/>
              </w:rPr>
              <w:object w:dxaOrig="6080" w:dyaOrig="859" w14:anchorId="358456BB">
                <v:shape id="_x0000_i1119" type="#_x0000_t75" style="width:302.9pt;height:43.05pt" o:ole="">
                  <v:imagedata r:id="rId153" o:title=""/>
                </v:shape>
                <o:OLEObject Type="Embed" ProgID="Equation.DSMT4" ShapeID="_x0000_i1119" DrawAspect="Content" ObjectID="_1768985738" r:id="rId154"/>
              </w:object>
            </w:r>
          </w:p>
          <w:p w14:paraId="2EA55B9D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 xml:space="preserve">Ответ: пересекаются в точке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820" w:dyaOrig="380" w14:anchorId="31002292">
                <v:shape id="_x0000_i1120" type="#_x0000_t75" style="width:86.9pt;height:14.05pt" o:ole="">
                  <v:imagedata r:id="rId155" o:title=""/>
                </v:shape>
                <o:OLEObject Type="Embed" ProgID="Equation.DSMT4" ShapeID="_x0000_i1120" DrawAspect="Content" ObjectID="_1768985739" r:id="rId156"/>
              </w:object>
            </w:r>
            <w:r w:rsidRPr="00614056">
              <w:rPr>
                <w:kern w:val="0"/>
                <w:lang w:val="ru-RU"/>
                <w14:ligatures w14:val="none"/>
              </w:rPr>
              <w:t>.</w:t>
            </w:r>
          </w:p>
          <w:p w14:paraId="18B85773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В аудитории: </w:t>
            </w:r>
            <w:bookmarkStart w:id="38" w:name="_Hlk31879888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№ 1612, 1614</w:t>
            </w:r>
            <w:bookmarkEnd w:id="38"/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 xml:space="preserve">, 1616, 1166, 1630, 1633 первый вектор </w:t>
            </w:r>
            <w:r w:rsidRPr="00614056">
              <w:rPr>
                <w:kern w:val="0"/>
                <w:position w:val="-12"/>
                <w:lang w:val="ru-RU"/>
                <w14:ligatures w14:val="none"/>
              </w:rPr>
              <w:object w:dxaOrig="1180" w:dyaOrig="360" w14:anchorId="6D3AFE52">
                <v:shape id="_x0000_i1121" type="#_x0000_t75" style="width:57.95pt;height:20.7pt" o:ole="">
                  <v:imagedata r:id="rId157" o:title=""/>
                </v:shape>
                <o:OLEObject Type="Embed" ProgID="Equation.DSMT4" ShapeID="_x0000_i1121" DrawAspect="Content" ObjectID="_1768985740" r:id="rId158"/>
              </w:object>
            </w: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, 1640, 1644, 1657, 1662, 1666.</w:t>
            </w:r>
          </w:p>
          <w:p w14:paraId="72FFA034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На дом: № 1621, 1613, 1615, 1617, 1641, 1646, 1658, 1659, 1673.</w:t>
            </w:r>
          </w:p>
          <w:p w14:paraId="53B1EB64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6BA048F2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8"/>
                <w:szCs w:val="8"/>
                <w:lang w:val="ru-RU"/>
                <w14:ligatures w14:val="none"/>
              </w:rPr>
            </w:pPr>
          </w:p>
          <w:p w14:paraId="7F1B6226" w14:textId="77777777" w:rsidR="00614056" w:rsidRPr="00614056" w:rsidRDefault="00614056" w:rsidP="0061405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0"/>
                <w:lang w:val="ru-RU" w:eastAsia="zh-CN"/>
                <w14:ligatures w14:val="none"/>
              </w:rPr>
            </w:pPr>
            <w:r w:rsidRPr="00614056">
              <w:rPr>
                <w:rFonts w:ascii="Times New Roman" w:hAnsi="Times New Roman" w:cs="Times New Roman"/>
                <w:b/>
                <w:bCs/>
                <w:i/>
                <w:iCs/>
                <w:kern w:val="0"/>
                <w:sz w:val="28"/>
                <w:szCs w:val="28"/>
                <w:lang w:val="ru-RU"/>
                <w14:ligatures w14:val="none"/>
              </w:rPr>
              <w:t>Квадрики в аффинных и евклидовых пространствах</w:t>
            </w:r>
          </w:p>
          <w:p w14:paraId="58913DEB" w14:textId="77777777" w:rsidR="00614056" w:rsidRPr="00614056" w:rsidRDefault="00614056" w:rsidP="00614056">
            <w:pPr>
              <w:spacing w:after="0" w:line="240" w:lineRule="auto"/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</w:pPr>
            <w:r w:rsidRPr="00614056">
              <w:rPr>
                <w:rFonts w:ascii="Times New Roman" w:hAnsi="Times New Roman" w:cs="Times New Roman"/>
                <w:kern w:val="0"/>
                <w:sz w:val="28"/>
                <w:szCs w:val="28"/>
                <w:lang w:val="ru-RU"/>
                <w14:ligatures w14:val="none"/>
              </w:rPr>
              <w:t>№ 1052, 1046.</w:t>
            </w:r>
          </w:p>
          <w:p w14:paraId="570152C9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outlineLvl w:val="1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68D1D0DE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Описание инновационных подходов и методов к преподаванию </w:t>
            </w:r>
          </w:p>
          <w:p w14:paraId="5446CB69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учебной дисциплины  </w:t>
            </w:r>
          </w:p>
          <w:p w14:paraId="3AF6512A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16947FD1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ind w:left="-46" w:firstLine="425"/>
              <w:jc w:val="both"/>
              <w:outlineLvl w:val="1"/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и организации образовательного процесса используются следующие 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одходы и методы:</w:t>
            </w:r>
          </w:p>
          <w:p w14:paraId="59F83A4F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ind w:firstLine="360"/>
              <w:contextualSpacing/>
              <w:jc w:val="both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эвристический,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ориентированный на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: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осуществление студентами личностно-значимых открытий в процессе подготовки к практическим занятиям по методике преподавания математики;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демонстрацию многообразия решений математических задач, методов, форм, средств и приемов организации учебной деятельности школьников;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творческую самореализацию студентов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lastRenderedPageBreak/>
              <w:t>в процессе создания планов-конспектов уроков и их видеофрагментов;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-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индивидуализацию обучения через возможность самостоятельно ставить цели, осуществлять рефлексию собственной образовательной деятельности;</w:t>
            </w:r>
          </w:p>
          <w:p w14:paraId="22E1CA2F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ind w:firstLine="360"/>
              <w:contextualSpacing/>
              <w:jc w:val="both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практико-ориентированный,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предполагающий: - освоение содержание образования через решения практических задач;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 приобретение навыков эффективного выполнения разных видов профессиональной деятельности;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 использование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 процедур, способов оценивания, фиксирующих сформированность профессиональных компетенций;</w:t>
            </w:r>
          </w:p>
          <w:p w14:paraId="4B162C9D" w14:textId="77777777" w:rsidR="00614056" w:rsidRPr="00614056" w:rsidRDefault="00614056" w:rsidP="00614056">
            <w:pPr>
              <w:keepNext/>
              <w:widowControl w:val="0"/>
              <w:autoSpaceDN w:val="0"/>
              <w:spacing w:after="0" w:line="256" w:lineRule="auto"/>
              <w:ind w:firstLine="360"/>
              <w:contextualSpacing/>
              <w:jc w:val="both"/>
              <w:outlineLvl w:val="1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i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- метод группового обучения,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>который представляет собой</w:t>
            </w:r>
            <w:r w:rsidRPr="00614056">
              <w:rPr>
                <w:rFonts w:ascii="Times New Roman" w:eastAsia="Times New Roman" w:hAnsi="Times New Roman" w:cs="Times New Roman"/>
                <w:b/>
                <w:i/>
                <w:color w:val="000000"/>
                <w:kern w:val="0"/>
                <w:sz w:val="28"/>
                <w:szCs w:val="20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форму организации учебно-познавательной деятельности студентов, предполагающую функционирование разных типов малых групп, работающих как над общими, так и специфическими учебными заданиями; </w:t>
            </w:r>
          </w:p>
          <w:p w14:paraId="2CBA5E13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04B7CCFB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Методические рекомендации по организации самостоятельной</w:t>
            </w:r>
          </w:p>
          <w:p w14:paraId="1A3F7701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работы студентов</w:t>
            </w:r>
          </w:p>
          <w:p w14:paraId="0FC50F39" w14:textId="77777777" w:rsidR="00614056" w:rsidRPr="00614056" w:rsidRDefault="00614056" w:rsidP="00614056">
            <w:pPr>
              <w:widowControl w:val="0"/>
              <w:shd w:val="clear" w:color="auto" w:fill="FFFFFF"/>
              <w:tabs>
                <w:tab w:val="left" w:pos="206"/>
              </w:tabs>
              <w:autoSpaceDN w:val="0"/>
              <w:spacing w:after="0" w:line="256" w:lineRule="auto"/>
              <w:ind w:left="10"/>
              <w:jc w:val="center"/>
              <w:rPr>
                <w:rFonts w:ascii="Times New Roman" w:eastAsia="Times New Roman" w:hAnsi="Times New Roman" w:cs="Times New Roman"/>
                <w:color w:val="000000"/>
                <w:spacing w:val="1"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  <w:p w14:paraId="15E5B77B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37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В процессе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самостоятельной работы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по дисциплине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студент должен выполнять следующие </w:t>
            </w:r>
            <w:r w:rsidRPr="00614056">
              <w:rPr>
                <w:rFonts w:ascii="Times New Roman" w:eastAsia="Times New Roman" w:hAnsi="Times New Roman" w:cs="Times New Roman"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виды внеаудиторной деятельности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: </w:t>
            </w:r>
          </w:p>
          <w:p w14:paraId="28BC9EE2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 изучение и конспектирование материала, вынесенного на лекциях и лабораторных занятиях на самостоятельное изучение по источникам основной и дополнительной литературы;</w:t>
            </w:r>
          </w:p>
          <w:p w14:paraId="67281C97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 подготовка к различным формам промежуточной аттестации (лабораторной и контрольной работе, зачету, экзамену);</w:t>
            </w:r>
          </w:p>
          <w:p w14:paraId="08DDBA8E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 поиск и изучение понятий и фактов из параллельно читаемых курсов «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Введение в специальность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«Алгебра и теория чисел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«Математический анализ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необходимых для усвоения дисциплины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;</w:t>
            </w:r>
          </w:p>
          <w:p w14:paraId="3D4A8A11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 выполнение домашних заданий; самостоятельное выполнение заданий для лабораторных работ; </w:t>
            </w:r>
          </w:p>
          <w:p w14:paraId="6F9F75A8" w14:textId="77777777" w:rsidR="00614056" w:rsidRPr="00614056" w:rsidRDefault="00614056" w:rsidP="00614056">
            <w:pPr>
              <w:widowControl w:val="0"/>
              <w:autoSpaceDE w:val="0"/>
              <w:autoSpaceDN w:val="0"/>
              <w:adjustRightInd w:val="0"/>
              <w:spacing w:after="0" w:line="256" w:lineRule="auto"/>
              <w:ind w:right="-142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подбор необходимой литературы, поиск необходимой информации в сети Интернет.</w:t>
            </w:r>
          </w:p>
          <w:p w14:paraId="537192CF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2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10"/>
                <w:szCs w:val="10"/>
                <w:lang w:val="ru-RU" w:eastAsia="ru-RU"/>
                <w14:ligatures w14:val="none"/>
              </w:rPr>
            </w:pPr>
          </w:p>
          <w:p w14:paraId="4719F4E0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08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Критерием оценки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результатов внеаудиторной самостоятельной работы обучающихся по дисциплине 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 является уровень усвоения учебного материала, который проверяется и оценивается при выполнении контрольных и лабораторных работ, индивидуальных заданий и при сдаче зачетов и экзаменов.</w:t>
            </w:r>
          </w:p>
          <w:p w14:paraId="49D421DF" w14:textId="77777777" w:rsidR="00614056" w:rsidRPr="00614056" w:rsidRDefault="00614056" w:rsidP="00614056">
            <w:pPr>
              <w:autoSpaceDE w:val="0"/>
              <w:autoSpaceDN w:val="0"/>
              <w:adjustRightInd w:val="0"/>
              <w:spacing w:after="0" w:line="256" w:lineRule="auto"/>
              <w:ind w:right="-142" w:firstLine="72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К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организационным формам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оведения УСР по дисциплине </w:t>
            </w: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br/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относится аудиторная деятельность на лабораторных занятиях. </w:t>
            </w:r>
            <w:r w:rsidRPr="00614056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Видами отчетности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УСР являются: контрольные работы и отчеты по индивидуальным заданиям.</w:t>
            </w:r>
          </w:p>
          <w:p w14:paraId="6A244273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Контроль УСР по дисциплине «</w:t>
            </w:r>
            <w:r w:rsidRPr="00614056">
              <w:rPr>
                <w:rFonts w:ascii="Times New Roman" w:eastAsia="Times New Roman" w:hAnsi="Times New Roman" w:cs="Times New Roman"/>
                <w:bCs/>
                <w:i/>
                <w:i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Аналитическая геометрия</w:t>
            </w:r>
            <w:r w:rsidRPr="00614056">
              <w:rPr>
                <w:rFonts w:ascii="Times New Roman" w:eastAsia="Times New Roman" w:hAnsi="Times New Roman" w:cs="Times New Roman"/>
                <w:i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»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проводится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lastRenderedPageBreak/>
              <w:t xml:space="preserve">преподавателем, как правило, во время аудиторных занятий и осуществляется в виде: </w:t>
            </w:r>
          </w:p>
          <w:p w14:paraId="0C1618D6" w14:textId="77777777" w:rsidR="00614056" w:rsidRPr="00614056" w:rsidRDefault="00614056" w:rsidP="00614056">
            <w:pPr>
              <w:widowControl w:val="0"/>
              <w:tabs>
                <w:tab w:val="left" w:pos="9355"/>
              </w:tabs>
              <w:autoSpaceDN w:val="0"/>
              <w:spacing w:after="0" w:line="256" w:lineRule="auto"/>
              <w:ind w:right="-142" w:firstLine="720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– экспресс-опроса на аудиторных занятиях; </w:t>
            </w:r>
          </w:p>
          <w:p w14:paraId="46C3822A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– контрольной работы; </w:t>
            </w:r>
          </w:p>
          <w:p w14:paraId="5565567B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ind w:right="-142" w:firstLine="709"/>
              <w:jc w:val="both"/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Учет результатов контроля текущей</w:t>
            </w: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аттестации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студентов ведется преподавателем. Полученные студентом количественные результаты УСР учитываются как составная часть итоговой отметки по дисциплине в рамках рейтинговой системы.</w:t>
            </w:r>
          </w:p>
          <w:p w14:paraId="2BB382A1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20A71B14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5C697C5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имерный перечень вопросов к экзамену </w:t>
            </w:r>
          </w:p>
          <w:p w14:paraId="6EB941AC" w14:textId="77777777" w:rsidR="00614056" w:rsidRPr="00614056" w:rsidRDefault="00614056" w:rsidP="00614056">
            <w:pPr>
              <w:tabs>
                <w:tab w:val="left" w:pos="2244"/>
              </w:tabs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(1 семестр)</w:t>
            </w:r>
          </w:p>
          <w:p w14:paraId="54194CE8" w14:textId="77777777" w:rsidR="00614056" w:rsidRPr="00614056" w:rsidRDefault="00614056" w:rsidP="00614056">
            <w:pPr>
              <w:tabs>
                <w:tab w:val="left" w:pos="2244"/>
              </w:tabs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kern w:val="0"/>
                <w:sz w:val="24"/>
                <w:szCs w:val="24"/>
                <w:lang w:val="ru-RU" w:eastAsia="ru-RU"/>
                <w14:ligatures w14:val="none"/>
              </w:rPr>
            </w:pPr>
          </w:p>
          <w:p w14:paraId="69A84FFF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. Эквивалентные направленные отрезки.</w:t>
            </w:r>
          </w:p>
          <w:p w14:paraId="7911E32B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. Понятие вектора. Коллинеарные и компланарные векторы.</w:t>
            </w:r>
          </w:p>
          <w:p w14:paraId="3E44DA4A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. Операция сложения векторов и ее свойства. </w:t>
            </w:r>
          </w:p>
          <w:p w14:paraId="7277117C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4. Операция умножения векторов на числа и ее свойства.</w:t>
            </w:r>
          </w:p>
          <w:p w14:paraId="5CE6C29F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5. Линейно зависимые и линейно независимые системы векторов.</w:t>
            </w:r>
          </w:p>
          <w:p w14:paraId="1BC54247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6. Геометрические критерии линейной зависимости.</w:t>
            </w:r>
          </w:p>
          <w:p w14:paraId="798C629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7. Алгебраические критерии линейной зависимости.</w:t>
            </w:r>
          </w:p>
          <w:p w14:paraId="19AE97D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8. Проекции и их свойства.</w:t>
            </w:r>
          </w:p>
          <w:p w14:paraId="5A04D9D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9. Базисы. Координаты вектора в данном базисе. </w:t>
            </w:r>
          </w:p>
          <w:p w14:paraId="0726F8A9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0. Формулы преобразования координат векторов при переходе от одного базиса к другому. </w:t>
            </w:r>
          </w:p>
          <w:p w14:paraId="7D1E2B28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1. Скалярное произведение векторов и его свойства. </w:t>
            </w:r>
          </w:p>
          <w:p w14:paraId="096A8D7A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2. Векторное произведение векторов и его свойства. </w:t>
            </w:r>
          </w:p>
          <w:p w14:paraId="57C2432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3. Смешанное произведение векторов и его свойства.</w:t>
            </w:r>
          </w:p>
          <w:p w14:paraId="52982EF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4. Критерии компланарности трех векторов.</w:t>
            </w:r>
          </w:p>
          <w:p w14:paraId="334E080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5. Аффинные реперы. Координаты точки в данном репере. Формулы преобразования координат точек при переходе от одного репера к другому.</w:t>
            </w:r>
          </w:p>
          <w:p w14:paraId="5397CA84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6. Формулы преобразования координат точек на плоскости при переходе от одной прямоугольной системы координат к другой. </w:t>
            </w:r>
          </w:p>
          <w:p w14:paraId="01410419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7. Различные виды уравнений прямой на плоскости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3646D3E7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8. Определение взаимного расположения двух прямых на плоскости по их уравнениям.</w:t>
            </w:r>
          </w:p>
          <w:p w14:paraId="563C0DD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19. Величина угла между двумя прямыми. Расстояние от точки до прямой.</w:t>
            </w:r>
          </w:p>
          <w:p w14:paraId="58EB32D7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0. Геометрический смысл линейного неравенства с двумя переменными.</w:t>
            </w:r>
          </w:p>
          <w:p w14:paraId="520A3E1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1. Плоскость в пространстве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 Различные виды уравнений плоскости.</w:t>
            </w:r>
          </w:p>
          <w:p w14:paraId="6DFDE0D5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2. Определение взаимного расположения двух плоскостей по их уравнениям.</w:t>
            </w:r>
          </w:p>
          <w:p w14:paraId="3FA746B6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3. Прямая в пространстве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Различные виды уравнений прямой в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0F508D5C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lastRenderedPageBreak/>
              <w:t xml:space="preserve">24. Определение взаимного расположения прямых и плоскостей в пространстве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204BC2B6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5. Расстояние от точки до плоскости и расстояние от точки до прямой в пространстве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1579941D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6. Эллипс.</w:t>
            </w:r>
          </w:p>
          <w:p w14:paraId="7433E7C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7. Гипербола.</w:t>
            </w:r>
          </w:p>
          <w:p w14:paraId="064F0BC5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28. Парабола.</w:t>
            </w:r>
          </w:p>
          <w:p w14:paraId="218335A6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9. Фигуры второго порядка на плоскости 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41ADD3CE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0. Единое определение эллипса, гиперболы и параболы с помощью фокуса и директрисы.</w:t>
            </w:r>
          </w:p>
          <w:p w14:paraId="44A37002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1. Касательные к эллипсу, гиперболе, параболе.</w:t>
            </w:r>
          </w:p>
          <w:p w14:paraId="4D0CE553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2. Оптические свойства эллипса, гиперболы и параболы.</w:t>
            </w:r>
          </w:p>
          <w:p w14:paraId="02C690E0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3. Фигуры вращения в пространстве </w:t>
            </w:r>
            <w:r w:rsidRPr="00614056">
              <w:rPr>
                <w:rFonts w:ascii="Times New Roman" w:eastAsia="Times New Roman" w:hAnsi="Times New Roman" w:cs="Arial"/>
                <w:kern w:val="0"/>
                <w:position w:val="-6"/>
                <w:sz w:val="28"/>
                <w:szCs w:val="28"/>
                <w:lang w:val="ru-RU" w:eastAsia="ru-RU"/>
                <w14:ligatures w14:val="none"/>
              </w:rPr>
              <w:object w:dxaOrig="420" w:dyaOrig="360" w14:anchorId="0B3B9457">
                <v:shape id="_x0000_i1122" type="#_x0000_t75" style="width:20.7pt;height:20.7pt" o:ole="">
                  <v:imagedata r:id="rId159" o:title=""/>
                </v:shape>
                <o:OLEObject Type="Embed" ProgID="Equation.DSMT4" ShapeID="_x0000_i1122" DrawAspect="Content" ObjectID="_1768985741" r:id="rId160"/>
              </w:object>
            </w:r>
          </w:p>
          <w:p w14:paraId="16B08E2F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4. Цилиндрические и конические фигуры в пространстве </w:t>
            </w:r>
            <w:r w:rsidRPr="00614056">
              <w:rPr>
                <w:rFonts w:ascii="Times New Roman" w:eastAsia="Times New Roman" w:hAnsi="Times New Roman" w:cs="Arial"/>
                <w:kern w:val="0"/>
                <w:position w:val="-6"/>
                <w:sz w:val="28"/>
                <w:szCs w:val="28"/>
                <w:lang w:val="ru-RU" w:eastAsia="ru-RU"/>
                <w14:ligatures w14:val="none"/>
              </w:rPr>
              <w:object w:dxaOrig="420" w:dyaOrig="360" w14:anchorId="07B68D86">
                <v:shape id="_x0000_i1123" type="#_x0000_t75" style="width:20.7pt;height:20.7pt" o:ole="">
                  <v:imagedata r:id="rId159" o:title=""/>
                </v:shape>
                <o:OLEObject Type="Embed" ProgID="Equation.DSMT4" ShapeID="_x0000_i1123" DrawAspect="Content" ObjectID="_1768985742" r:id="rId161"/>
              </w:object>
            </w:r>
          </w:p>
          <w:p w14:paraId="0E4B6C62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5. Эллипсоиды.</w:t>
            </w:r>
          </w:p>
          <w:p w14:paraId="7E89A4C5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6. Гиперболоиды.</w:t>
            </w:r>
          </w:p>
          <w:p w14:paraId="01830A1D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7. Эллиптические параболоиды. </w:t>
            </w:r>
          </w:p>
          <w:p w14:paraId="1B27A76B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38. Гиперболические параболоиды.</w:t>
            </w:r>
          </w:p>
          <w:p w14:paraId="5B4E8624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9. Фигуры второго порядка в пространстве </w:t>
            </w:r>
            <w:r w:rsidRPr="00614056">
              <w:rPr>
                <w:rFonts w:ascii="Times New Roman" w:eastAsia="Times New Roman" w:hAnsi="Times New Roman" w:cs="Arial"/>
                <w:kern w:val="0"/>
                <w:position w:val="-6"/>
                <w:sz w:val="28"/>
                <w:szCs w:val="28"/>
                <w:lang w:val="ru-RU" w:eastAsia="ru-RU"/>
                <w14:ligatures w14:val="none"/>
              </w:rPr>
              <w:object w:dxaOrig="420" w:dyaOrig="360" w14:anchorId="015FFED6">
                <v:shape id="_x0000_i1124" type="#_x0000_t75" style="width:20.7pt;height:20.7pt" o:ole="">
                  <v:imagedata r:id="rId159" o:title=""/>
                </v:shape>
                <o:OLEObject Type="Embed" ProgID="Equation.DSMT4" ShapeID="_x0000_i1124" DrawAspect="Content" ObjectID="_1768985743" r:id="rId162"/>
              </w:object>
            </w:r>
          </w:p>
          <w:p w14:paraId="6E7D095A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40. Плоские сечения пространственных фигур второго порядка.</w:t>
            </w:r>
          </w:p>
          <w:p w14:paraId="4DDCA400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41. Прямолинейные образующие однополостного гиперболоида и </w:t>
            </w:r>
          </w:p>
          <w:p w14:paraId="248C79D4" w14:textId="77777777" w:rsidR="00614056" w:rsidRPr="00614056" w:rsidRDefault="00614056" w:rsidP="00614056">
            <w:pPr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kern w:val="0"/>
                <w:sz w:val="28"/>
                <w:szCs w:val="28"/>
                <w:lang w:val="ru-RU" w:eastAsia="ru-RU"/>
                <w14:ligatures w14:val="none"/>
              </w:rPr>
              <w:t>гиперболического параболоида.</w:t>
            </w:r>
          </w:p>
          <w:p w14:paraId="3C2A8E16" w14:textId="77777777" w:rsidR="00614056" w:rsidRPr="00614056" w:rsidRDefault="00614056" w:rsidP="00614056">
            <w:pPr>
              <w:widowControl w:val="0"/>
              <w:tabs>
                <w:tab w:val="left" w:pos="2244"/>
              </w:tabs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799B430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b/>
                <w:bCs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Примерный перечень вопросов к экзамену </w:t>
            </w:r>
          </w:p>
          <w:p w14:paraId="6EA2793D" w14:textId="77777777" w:rsidR="00614056" w:rsidRPr="00614056" w:rsidRDefault="00614056" w:rsidP="00614056">
            <w:pPr>
              <w:tabs>
                <w:tab w:val="left" w:pos="2244"/>
              </w:tabs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val="ru-RU" w:eastAsia="ru-RU"/>
                <w14:ligatures w14:val="none"/>
              </w:rPr>
              <w:t>(2 семестр)</w:t>
            </w:r>
          </w:p>
          <w:p w14:paraId="6A121743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. Понятие аффинного преобразования плоскости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 Примеры.</w:t>
            </w:r>
          </w:p>
          <w:p w14:paraId="53135A27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. Отображение, обратное для аффинного преобразования. Группы аффинных преобразований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position w:val="-12"/>
                <w:sz w:val="28"/>
                <w:szCs w:val="28"/>
                <w:lang w:val="ru-RU" w:eastAsia="ru-RU"/>
                <w14:ligatures w14:val="none"/>
              </w:rPr>
              <w:object w:dxaOrig="975" w:dyaOrig="420" w14:anchorId="5AC01136">
                <v:shape id="_x0000_i1125" type="#_x0000_t75" style="width:51.3pt;height:20.7pt" o:ole="">
                  <v:imagedata r:id="rId163" o:title=""/>
                </v:shape>
                <o:OLEObject Type="Embed" ProgID="Equation.DSMT4" ShapeID="_x0000_i1125" DrawAspect="Content" ObjectID="_1768985744" r:id="rId164"/>
              </w:objec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и </w: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position w:val="-12"/>
                <w:sz w:val="28"/>
                <w:szCs w:val="28"/>
                <w:lang w:val="ru-RU" w:eastAsia="ru-RU"/>
                <w14:ligatures w14:val="none"/>
              </w:rPr>
              <w:object w:dxaOrig="975" w:dyaOrig="420" w14:anchorId="15612AAC">
                <v:shape id="_x0000_i1126" type="#_x0000_t75" style="width:51.3pt;height:20.7pt" o:ole="">
                  <v:imagedata r:id="rId165" o:title=""/>
                </v:shape>
                <o:OLEObject Type="Embed" ProgID="Equation.DSMT4" ShapeID="_x0000_i1126" DrawAspect="Content" ObjectID="_1768985745" r:id="rId166"/>
              </w:object>
            </w: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28766AD4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3. Образы прямой и плоскости при аффинном преобразовании.</w:t>
            </w:r>
          </w:p>
          <w:p w14:paraId="61ED06A1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4. Линейный оператор, индуцированный аффинным преобразованием. </w:t>
            </w:r>
          </w:p>
          <w:p w14:paraId="5D24307E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5. Простое отношение точек, сохранение простого отношения точек при аффинном преобразовании.</w:t>
            </w:r>
          </w:p>
          <w:p w14:paraId="50654217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6. Координатная запись аффинного преобразования. </w:t>
            </w:r>
          </w:p>
          <w:p w14:paraId="57A550E8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7. Геометрический смысл определителя матрицы аффинного преобразования.</w:t>
            </w:r>
          </w:p>
          <w:p w14:paraId="7C1DCB57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8. Инвариантные точки и инвариантные прямые аффинного преобразования плоскости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</w:t>
            </w:r>
          </w:p>
          <w:p w14:paraId="1E0EBA80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9. Движения плоскости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. Примеры. </w:t>
            </w:r>
          </w:p>
          <w:p w14:paraId="36157793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0. Координатная запись движений. Классификация движений плоскости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2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 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и пространства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val="ru-RU" w:eastAsia="ru-RU"/>
                <w14:ligatures w14:val="none"/>
              </w:rPr>
              <w:t>3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70990948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lastRenderedPageBreak/>
              <w:t xml:space="preserve">11. Понятие аффинного пространства. Примеры. </w:t>
            </w:r>
          </w:p>
          <w:p w14:paraId="3A0608EA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12. Радиус-вектор точек аффинного пространства, биекция аффинного пространства и связанного с ним векторного пространства при фиксировании точки.</w:t>
            </w:r>
          </w:p>
          <w:p w14:paraId="1490D94B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13. Аффинные реперы и координаты в аффинном пространстве. Формулы преобразования координат.</w:t>
            </w:r>
          </w:p>
          <w:p w14:paraId="13ECD563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4. Понятие плоскости в аффинном пространстве. Начальная точка и направляющее пространство плоскости. </w:t>
            </w:r>
          </w:p>
          <w:p w14:paraId="7FC2E0D9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5. Пересечение плоскостей в аффинном пространстве. Аффинная оболочка множества точек. </w:t>
            </w:r>
          </w:p>
          <w:p w14:paraId="7238D346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6. Сумма плоскостей в аффинном пространстве. </w:t>
            </w:r>
          </w:p>
          <w:p w14:paraId="090E1ABF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7. Аффинно независимые точки в аффинном пространстве. </w:t>
            </w:r>
          </w:p>
          <w:p w14:paraId="7D24BDAA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18. Взаимное расположение двух плоскостей в аффинном пространстве. Характеристика пары  плоскостей.</w:t>
            </w:r>
          </w:p>
          <w:p w14:paraId="058D3060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19. Параметрические и общие уравнения плоскостей в аффинном пространстве. </w:t>
            </w:r>
          </w:p>
          <w:p w14:paraId="1485920B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0. Определение взаимного расположения двух плоскостей по их уравнениям.</w:t>
            </w:r>
          </w:p>
          <w:p w14:paraId="63406831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1. Барицентрические линейные комбинации точек и барицентрические  координаты в аффинном пространстве.</w:t>
            </w:r>
          </w:p>
          <w:p w14:paraId="38EA027B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2. Выпуклые фигуры в вещественном аффинном пространстве.</w:t>
            </w:r>
          </w:p>
          <w:p w14:paraId="046E0AFE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3. Выпуклая оболочка множества точек в вещественном аффинном пространстве.</w:t>
            </w:r>
          </w:p>
          <w:p w14:paraId="0CA871BE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4. </w:t>
            </w:r>
            <w:r w:rsidRPr="00614056">
              <w:rPr>
                <w:rFonts w:ascii="Times New Roman" w:eastAsia="Times New Roman" w:hAnsi="Times New Roman" w:cs="Arial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-мерный параллелепипед в вещественном аффинном и евклидовом пространствах.</w:t>
            </w:r>
          </w:p>
          <w:p w14:paraId="352033BB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5. </w:t>
            </w:r>
            <w:r w:rsidRPr="00614056">
              <w:rPr>
                <w:rFonts w:ascii="Times New Roman" w:eastAsia="Times New Roman" w:hAnsi="Times New Roman" w:cs="Arial"/>
                <w:i/>
                <w:color w:val="000000"/>
                <w:kern w:val="0"/>
                <w:sz w:val="28"/>
                <w:szCs w:val="28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-мерный симплекс в вещественном аффинном и евклидовом пространствах. </w:t>
            </w:r>
          </w:p>
          <w:p w14:paraId="2F6D5F22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26. Скалярное произведение в вещественном векторном пространстве и его свойства. Примеры.</w:t>
            </w:r>
          </w:p>
          <w:p w14:paraId="11E758CC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7. Евклидово векторное пространство, ортогональность векторов и подпространств, величина угла между векторами, ортогональное дополнение подпространства, ортонормированные базисы. </w:t>
            </w:r>
          </w:p>
          <w:p w14:paraId="73463B7C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8. Понятие евклидова точечного пространства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, ортогональность плоскостей в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.</w:t>
            </w:r>
          </w:p>
          <w:p w14:paraId="6864F8C8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29. Расстояние между фигурами в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, вычисление расстояния между плоскостями.</w:t>
            </w:r>
          </w:p>
          <w:p w14:paraId="04A910DD" w14:textId="77777777" w:rsidR="00614056" w:rsidRP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0. Некоторые фигуры в 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>Е</w:t>
            </w:r>
            <w:r w:rsidRPr="00614056">
              <w:rPr>
                <w:rFonts w:ascii="Times New Roman" w:eastAsia="Times New Roman" w:hAnsi="Times New Roman" w:cs="Arial"/>
                <w:b/>
                <w:color w:val="000000"/>
                <w:kern w:val="0"/>
                <w:sz w:val="28"/>
                <w:szCs w:val="28"/>
                <w:vertAlign w:val="superscript"/>
                <w:lang w:eastAsia="ru-RU"/>
                <w14:ligatures w14:val="none"/>
              </w:rPr>
              <w:t>n</w:t>
            </w: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: сферы, шары, параллелепипеды, симплексы. Объем параллелепипеда и симплекса. </w:t>
            </w:r>
          </w:p>
          <w:p w14:paraId="3BF7C0E1" w14:textId="31B3A070" w:rsid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t xml:space="preserve">31. Фигуры второго порядка (квадрики) в вещественных аффинных пространствах. Нормальные и канонические уравнения квадрик. </w:t>
            </w:r>
          </w:p>
          <w:p w14:paraId="21CE1878" w14:textId="77777777" w:rsidR="00614056" w:rsidRDefault="00614056" w:rsidP="00614056">
            <w:pPr>
              <w:widowControl w:val="0"/>
              <w:tabs>
                <w:tab w:val="left" w:pos="374"/>
              </w:tabs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Arial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6D3FB65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4D6031C0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7E616757" w14:textId="77777777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</w:p>
          <w:p w14:paraId="27B1B27E" w14:textId="38CB77B6" w:rsidR="00614056" w:rsidRPr="00614056" w:rsidRDefault="00614056" w:rsidP="00614056">
            <w:pPr>
              <w:widowControl w:val="0"/>
              <w:autoSpaceDN w:val="0"/>
              <w:spacing w:after="0" w:line="256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</w:pPr>
            <w:r w:rsidRPr="00614056">
              <w:rPr>
                <w:rFonts w:ascii="Times New Roman" w:eastAsia="Times New Roman" w:hAnsi="Times New Roman" w:cs="Times New Roman"/>
                <w:color w:val="000000"/>
                <w:kern w:val="0"/>
                <w:sz w:val="28"/>
                <w:szCs w:val="28"/>
                <w:lang w:val="ru-RU" w:eastAsia="ru-RU"/>
                <w14:ligatures w14:val="none"/>
              </w:rPr>
              <w:br w:type="page"/>
            </w:r>
          </w:p>
        </w:tc>
      </w:tr>
    </w:tbl>
    <w:p w14:paraId="525F06D4" w14:textId="77777777" w:rsidR="00614056" w:rsidRPr="001A0E4F" w:rsidRDefault="00614056" w:rsidP="00614056">
      <w:pPr>
        <w:rPr>
          <w:rFonts w:ascii="Times New Roman" w:hAnsi="Times New Roman" w:cs="Times New Roman"/>
          <w:b/>
          <w:sz w:val="28"/>
          <w:szCs w:val="28"/>
          <w:lang w:val="ru-RU"/>
        </w:rPr>
      </w:pPr>
    </w:p>
    <w:sectPr w:rsidR="00614056" w:rsidRPr="001A0E4F">
      <w:pgSz w:w="11906" w:h="16838"/>
      <w:pgMar w:top="1134" w:right="850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02312C0" w14:textId="77777777" w:rsidR="00320DC0" w:rsidRDefault="00320DC0" w:rsidP="001A0E4F">
      <w:pPr>
        <w:spacing w:after="0" w:line="240" w:lineRule="auto"/>
      </w:pPr>
      <w:r>
        <w:separator/>
      </w:r>
    </w:p>
  </w:endnote>
  <w:endnote w:type="continuationSeparator" w:id="0">
    <w:p w14:paraId="0E06DB38" w14:textId="77777777" w:rsidR="00320DC0" w:rsidRDefault="00320DC0" w:rsidP="001A0E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uturi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98967224"/>
      <w:docPartObj>
        <w:docPartGallery w:val="Page Numbers (Bottom of Page)"/>
        <w:docPartUnique/>
      </w:docPartObj>
    </w:sdtPr>
    <w:sdtContent>
      <w:p w14:paraId="1A654805" w14:textId="769FE566" w:rsidR="00753B7A" w:rsidRDefault="00753B7A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23FBE">
          <w:rPr>
            <w:noProof/>
          </w:rPr>
          <w:t>22</w:t>
        </w:r>
        <w:r>
          <w:fldChar w:fldCharType="end"/>
        </w:r>
      </w:p>
    </w:sdtContent>
  </w:sdt>
  <w:p w14:paraId="2DC0FE72" w14:textId="77777777" w:rsidR="00753B7A" w:rsidRDefault="00753B7A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F3FECA" w14:textId="77777777" w:rsidR="00320DC0" w:rsidRDefault="00320DC0" w:rsidP="001A0E4F">
      <w:pPr>
        <w:spacing w:after="0" w:line="240" w:lineRule="auto"/>
      </w:pPr>
      <w:r>
        <w:separator/>
      </w:r>
    </w:p>
  </w:footnote>
  <w:footnote w:type="continuationSeparator" w:id="0">
    <w:p w14:paraId="60F3BE94" w14:textId="77777777" w:rsidR="00320DC0" w:rsidRDefault="00320DC0" w:rsidP="001A0E4F">
      <w:pPr>
        <w:spacing w:after="0" w:line="240" w:lineRule="auto"/>
      </w:pPr>
      <w:r>
        <w:continuationSeparator/>
      </w:r>
    </w:p>
  </w:footnote>
  <w:footnote w:id="1">
    <w:p w14:paraId="532597AC" w14:textId="77777777" w:rsidR="00753B7A" w:rsidRPr="00015D00" w:rsidRDefault="00753B7A" w:rsidP="00614056">
      <w:pPr>
        <w:pStyle w:val="a4"/>
        <w:rPr>
          <w:vanish/>
        </w:rPr>
      </w:pPr>
      <w:r w:rsidRPr="00015D00">
        <w:rPr>
          <w:vanish/>
        </w:rPr>
        <w:t xml:space="preserve">Согласно ПОЛОЖЕНИЯ о рейтинговой системе оценки знаний обучающихся по учебной дисциплине в Белорусском государственном университете (приказ ректора БГУ от 31.03.2020 № 189-ОД) рейтинговая система вводится для </w:t>
      </w:r>
      <w:r>
        <w:rPr>
          <w:vanish/>
        </w:rPr>
        <w:t xml:space="preserve">очной </w:t>
      </w:r>
      <w:r w:rsidRPr="00015D00">
        <w:rPr>
          <w:vanish/>
        </w:rPr>
        <w:t xml:space="preserve">формы получения высшего образования на всех факультетах, а также во всех </w:t>
      </w:r>
      <w:r>
        <w:rPr>
          <w:vanish/>
        </w:rPr>
        <w:t xml:space="preserve">образовательных </w:t>
      </w:r>
      <w:r w:rsidRPr="00015D00">
        <w:rPr>
          <w:vanish/>
        </w:rPr>
        <w:t xml:space="preserve">учреждениях комплекса БГУ по учебным дисциплинам, предусматривающим в качестве формы </w:t>
      </w:r>
      <w:r>
        <w:rPr>
          <w:vanish/>
        </w:rPr>
        <w:t xml:space="preserve">промежуточной </w:t>
      </w:r>
      <w:r w:rsidRPr="00015D00">
        <w:rPr>
          <w:vanish/>
        </w:rPr>
        <w:t xml:space="preserve">аттестации экзамен или дифференцированный зачет. </w:t>
      </w:r>
    </w:p>
    <w:p w14:paraId="643891F3" w14:textId="77777777" w:rsidR="00753B7A" w:rsidRPr="00DF5984" w:rsidRDefault="00753B7A" w:rsidP="00614056">
      <w:pPr>
        <w:pStyle w:val="a4"/>
        <w:jc w:val="both"/>
        <w:rPr>
          <w:vanish/>
        </w:rPr>
      </w:pPr>
      <w:r w:rsidRPr="00353DED">
        <w:rPr>
          <w:vanish/>
          <w:color w:val="FF0000"/>
        </w:rPr>
        <w:t xml:space="preserve">По решению кафедры </w:t>
      </w:r>
      <w:r w:rsidRPr="00015D00">
        <w:rPr>
          <w:vanish/>
        </w:rPr>
        <w:t xml:space="preserve">рейтинговая система </w:t>
      </w:r>
      <w:r w:rsidRPr="00015D00">
        <w:rPr>
          <w:b/>
          <w:vanish/>
        </w:rPr>
        <w:t>может быть</w:t>
      </w:r>
      <w:r w:rsidRPr="00015D00">
        <w:rPr>
          <w:vanish/>
        </w:rPr>
        <w:t xml:space="preserve"> применена также в отношении учебной дисциплины, предусматривающей в качестве формы </w:t>
      </w:r>
      <w:r>
        <w:rPr>
          <w:vanish/>
        </w:rPr>
        <w:t xml:space="preserve">промежуточной </w:t>
      </w:r>
      <w:r w:rsidRPr="00015D00">
        <w:rPr>
          <w:vanish/>
        </w:rPr>
        <w:t xml:space="preserve">аттестации </w:t>
      </w:r>
      <w:r w:rsidRPr="00015D00">
        <w:rPr>
          <w:b/>
          <w:vanish/>
        </w:rPr>
        <w:t>зачет</w:t>
      </w:r>
      <w:r w:rsidRPr="00015D00">
        <w:rPr>
          <w:vanish/>
        </w:rPr>
        <w:t>.</w:t>
      </w:r>
    </w:p>
    <w:p w14:paraId="694409C4" w14:textId="77777777" w:rsidR="00753B7A" w:rsidRPr="006A1D5E" w:rsidRDefault="00753B7A" w:rsidP="00614056">
      <w:pPr>
        <w:pStyle w:val="a4"/>
        <w:jc w:val="both"/>
        <w:rPr>
          <w:vanish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206515"/>
    <w:multiLevelType w:val="hybridMultilevel"/>
    <w:tmpl w:val="88A811B4"/>
    <w:lvl w:ilvl="0" w:tplc="AE28A304">
      <w:start w:val="1"/>
      <w:numFmt w:val="decimal"/>
      <w:lvlText w:val="%1."/>
      <w:lvlJc w:val="left"/>
      <w:pPr>
        <w:ind w:left="360" w:hanging="360"/>
      </w:pPr>
      <w:rPr>
        <w:rFonts w:ascii="Cambria Math" w:eastAsia="Times New Roman" w:hAnsi="Cambria Math" w:cs="Times New Roman"/>
        <w:color w:val="auto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10764CE"/>
    <w:multiLevelType w:val="hybridMultilevel"/>
    <w:tmpl w:val="FEC2E0B4"/>
    <w:lvl w:ilvl="0" w:tplc="041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2" w15:restartNumberingAfterBreak="0">
    <w:nsid w:val="1CFE7CBD"/>
    <w:multiLevelType w:val="hybridMultilevel"/>
    <w:tmpl w:val="5C14D52C"/>
    <w:lvl w:ilvl="0" w:tplc="7F72B36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2E20111"/>
    <w:multiLevelType w:val="hybridMultilevel"/>
    <w:tmpl w:val="115EAE0E"/>
    <w:lvl w:ilvl="0" w:tplc="04190001">
      <w:start w:val="1"/>
      <w:numFmt w:val="bullet"/>
      <w:lvlText w:val=""/>
      <w:lvlJc w:val="left"/>
      <w:pPr>
        <w:ind w:left="115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4" w15:restartNumberingAfterBreak="0">
    <w:nsid w:val="2C2C4FFB"/>
    <w:multiLevelType w:val="hybridMultilevel"/>
    <w:tmpl w:val="8A021A30"/>
    <w:lvl w:ilvl="0" w:tplc="7902AB5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ED2078"/>
    <w:multiLevelType w:val="hybridMultilevel"/>
    <w:tmpl w:val="942A9554"/>
    <w:lvl w:ilvl="0" w:tplc="68004ACE">
      <w:start w:val="1"/>
      <w:numFmt w:val="bullet"/>
      <w:lvlText w:val="–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D74592"/>
    <w:multiLevelType w:val="hybridMultilevel"/>
    <w:tmpl w:val="7ECCE26C"/>
    <w:lvl w:ilvl="0" w:tplc="0CDE00F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</w:rPr>
    </w:lvl>
    <w:lvl w:ilvl="1" w:tplc="0419000F">
      <w:start w:val="1"/>
      <w:numFmt w:val="decimal"/>
      <w:lvlText w:val="%2."/>
      <w:lvlJc w:val="left"/>
      <w:pPr>
        <w:ind w:left="360" w:hanging="360"/>
      </w:pPr>
    </w:lvl>
    <w:lvl w:ilvl="2" w:tplc="545EF38E">
      <w:start w:val="54"/>
      <w:numFmt w:val="decimal"/>
      <w:lvlText w:val="%3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7" w15:restartNumberingAfterBreak="0">
    <w:nsid w:val="425444F5"/>
    <w:multiLevelType w:val="hybridMultilevel"/>
    <w:tmpl w:val="3DDEEE80"/>
    <w:lvl w:ilvl="0" w:tplc="8C807BF8">
      <w:start w:val="3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785" w:hanging="360"/>
      </w:pPr>
    </w:lvl>
    <w:lvl w:ilvl="2" w:tplc="1000001B" w:tentative="1">
      <w:start w:val="1"/>
      <w:numFmt w:val="lowerRoman"/>
      <w:lvlText w:val="%3."/>
      <w:lvlJc w:val="right"/>
      <w:pPr>
        <w:ind w:left="2505" w:hanging="180"/>
      </w:pPr>
    </w:lvl>
    <w:lvl w:ilvl="3" w:tplc="1000000F" w:tentative="1">
      <w:start w:val="1"/>
      <w:numFmt w:val="decimal"/>
      <w:lvlText w:val="%4."/>
      <w:lvlJc w:val="left"/>
      <w:pPr>
        <w:ind w:left="3225" w:hanging="360"/>
      </w:pPr>
    </w:lvl>
    <w:lvl w:ilvl="4" w:tplc="10000019" w:tentative="1">
      <w:start w:val="1"/>
      <w:numFmt w:val="lowerLetter"/>
      <w:lvlText w:val="%5."/>
      <w:lvlJc w:val="left"/>
      <w:pPr>
        <w:ind w:left="3945" w:hanging="360"/>
      </w:pPr>
    </w:lvl>
    <w:lvl w:ilvl="5" w:tplc="1000001B" w:tentative="1">
      <w:start w:val="1"/>
      <w:numFmt w:val="lowerRoman"/>
      <w:lvlText w:val="%6."/>
      <w:lvlJc w:val="right"/>
      <w:pPr>
        <w:ind w:left="4665" w:hanging="180"/>
      </w:pPr>
    </w:lvl>
    <w:lvl w:ilvl="6" w:tplc="1000000F" w:tentative="1">
      <w:start w:val="1"/>
      <w:numFmt w:val="decimal"/>
      <w:lvlText w:val="%7."/>
      <w:lvlJc w:val="left"/>
      <w:pPr>
        <w:ind w:left="5385" w:hanging="360"/>
      </w:pPr>
    </w:lvl>
    <w:lvl w:ilvl="7" w:tplc="10000019" w:tentative="1">
      <w:start w:val="1"/>
      <w:numFmt w:val="lowerLetter"/>
      <w:lvlText w:val="%8."/>
      <w:lvlJc w:val="left"/>
      <w:pPr>
        <w:ind w:left="6105" w:hanging="360"/>
      </w:pPr>
    </w:lvl>
    <w:lvl w:ilvl="8" w:tplc="1000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8" w15:restartNumberingAfterBreak="0">
    <w:nsid w:val="4B0C5ED3"/>
    <w:multiLevelType w:val="hybridMultilevel"/>
    <w:tmpl w:val="3C46A450"/>
    <w:lvl w:ilvl="0" w:tplc="100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5A0F393F"/>
    <w:multiLevelType w:val="hybridMultilevel"/>
    <w:tmpl w:val="C44E9E28"/>
    <w:lvl w:ilvl="0" w:tplc="7F72B36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5BF101F2"/>
    <w:multiLevelType w:val="hybridMultilevel"/>
    <w:tmpl w:val="EB9AF654"/>
    <w:lvl w:ilvl="0" w:tplc="C97C3AB4">
      <w:start w:val="1"/>
      <w:numFmt w:val="decimal"/>
      <w:lvlText w:val="%1."/>
      <w:lvlJc w:val="left"/>
      <w:pPr>
        <w:ind w:left="785" w:hanging="360"/>
      </w:pPr>
      <w:rPr>
        <w:i w:val="0"/>
        <w:iCs/>
      </w:rPr>
    </w:lvl>
    <w:lvl w:ilvl="1" w:tplc="20000019">
      <w:start w:val="1"/>
      <w:numFmt w:val="lowerLetter"/>
      <w:lvlText w:val="%2."/>
      <w:lvlJc w:val="left"/>
      <w:pPr>
        <w:ind w:left="1505" w:hanging="360"/>
      </w:pPr>
    </w:lvl>
    <w:lvl w:ilvl="2" w:tplc="2000001B">
      <w:start w:val="1"/>
      <w:numFmt w:val="lowerRoman"/>
      <w:lvlText w:val="%3."/>
      <w:lvlJc w:val="right"/>
      <w:pPr>
        <w:ind w:left="2225" w:hanging="180"/>
      </w:pPr>
    </w:lvl>
    <w:lvl w:ilvl="3" w:tplc="2000000F">
      <w:start w:val="1"/>
      <w:numFmt w:val="decimal"/>
      <w:lvlText w:val="%4."/>
      <w:lvlJc w:val="left"/>
      <w:pPr>
        <w:ind w:left="2945" w:hanging="360"/>
      </w:pPr>
    </w:lvl>
    <w:lvl w:ilvl="4" w:tplc="20000019">
      <w:start w:val="1"/>
      <w:numFmt w:val="lowerLetter"/>
      <w:lvlText w:val="%5."/>
      <w:lvlJc w:val="left"/>
      <w:pPr>
        <w:ind w:left="3665" w:hanging="360"/>
      </w:pPr>
    </w:lvl>
    <w:lvl w:ilvl="5" w:tplc="2000001B">
      <w:start w:val="1"/>
      <w:numFmt w:val="lowerRoman"/>
      <w:lvlText w:val="%6."/>
      <w:lvlJc w:val="right"/>
      <w:pPr>
        <w:ind w:left="4385" w:hanging="180"/>
      </w:pPr>
    </w:lvl>
    <w:lvl w:ilvl="6" w:tplc="2000000F">
      <w:start w:val="1"/>
      <w:numFmt w:val="decimal"/>
      <w:lvlText w:val="%7."/>
      <w:lvlJc w:val="left"/>
      <w:pPr>
        <w:ind w:left="5105" w:hanging="360"/>
      </w:pPr>
    </w:lvl>
    <w:lvl w:ilvl="7" w:tplc="20000019">
      <w:start w:val="1"/>
      <w:numFmt w:val="lowerLetter"/>
      <w:lvlText w:val="%8."/>
      <w:lvlJc w:val="left"/>
      <w:pPr>
        <w:ind w:left="5825" w:hanging="360"/>
      </w:pPr>
    </w:lvl>
    <w:lvl w:ilvl="8" w:tplc="2000001B">
      <w:start w:val="1"/>
      <w:numFmt w:val="lowerRoman"/>
      <w:lvlText w:val="%9."/>
      <w:lvlJc w:val="right"/>
      <w:pPr>
        <w:ind w:left="6545" w:hanging="180"/>
      </w:pPr>
    </w:lvl>
  </w:abstractNum>
  <w:abstractNum w:abstractNumId="11" w15:restartNumberingAfterBreak="0">
    <w:nsid w:val="61E13479"/>
    <w:multiLevelType w:val="hybridMultilevel"/>
    <w:tmpl w:val="9DB47D94"/>
    <w:lvl w:ilvl="0" w:tplc="6BC61832">
      <w:start w:val="3"/>
      <w:numFmt w:val="decimal"/>
      <w:lvlText w:val="%1)"/>
      <w:lvlJc w:val="left"/>
      <w:pPr>
        <w:ind w:left="1080" w:hanging="360"/>
      </w:pPr>
    </w:lvl>
    <w:lvl w:ilvl="1" w:tplc="20000019">
      <w:start w:val="1"/>
      <w:numFmt w:val="lowerLetter"/>
      <w:lvlText w:val="%2."/>
      <w:lvlJc w:val="left"/>
      <w:pPr>
        <w:ind w:left="1800" w:hanging="360"/>
      </w:pPr>
    </w:lvl>
    <w:lvl w:ilvl="2" w:tplc="2000001B">
      <w:start w:val="1"/>
      <w:numFmt w:val="lowerRoman"/>
      <w:lvlText w:val="%3."/>
      <w:lvlJc w:val="right"/>
      <w:pPr>
        <w:ind w:left="2520" w:hanging="180"/>
      </w:pPr>
    </w:lvl>
    <w:lvl w:ilvl="3" w:tplc="2000000F">
      <w:start w:val="1"/>
      <w:numFmt w:val="decimal"/>
      <w:lvlText w:val="%4."/>
      <w:lvlJc w:val="left"/>
      <w:pPr>
        <w:ind w:left="3240" w:hanging="360"/>
      </w:pPr>
    </w:lvl>
    <w:lvl w:ilvl="4" w:tplc="20000019">
      <w:start w:val="1"/>
      <w:numFmt w:val="lowerLetter"/>
      <w:lvlText w:val="%5."/>
      <w:lvlJc w:val="left"/>
      <w:pPr>
        <w:ind w:left="3960" w:hanging="360"/>
      </w:pPr>
    </w:lvl>
    <w:lvl w:ilvl="5" w:tplc="2000001B">
      <w:start w:val="1"/>
      <w:numFmt w:val="lowerRoman"/>
      <w:lvlText w:val="%6."/>
      <w:lvlJc w:val="right"/>
      <w:pPr>
        <w:ind w:left="4680" w:hanging="180"/>
      </w:pPr>
    </w:lvl>
    <w:lvl w:ilvl="6" w:tplc="2000000F">
      <w:start w:val="1"/>
      <w:numFmt w:val="decimal"/>
      <w:lvlText w:val="%7."/>
      <w:lvlJc w:val="left"/>
      <w:pPr>
        <w:ind w:left="5400" w:hanging="360"/>
      </w:pPr>
    </w:lvl>
    <w:lvl w:ilvl="7" w:tplc="20000019">
      <w:start w:val="1"/>
      <w:numFmt w:val="lowerLetter"/>
      <w:lvlText w:val="%8."/>
      <w:lvlJc w:val="left"/>
      <w:pPr>
        <w:ind w:left="6120" w:hanging="360"/>
      </w:pPr>
    </w:lvl>
    <w:lvl w:ilvl="8" w:tplc="2000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4EE5762"/>
    <w:multiLevelType w:val="hybridMultilevel"/>
    <w:tmpl w:val="4A28310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72ED3C11"/>
    <w:multiLevelType w:val="hybridMultilevel"/>
    <w:tmpl w:val="EA962F1A"/>
    <w:lvl w:ilvl="0" w:tplc="414A370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3D1713"/>
    <w:multiLevelType w:val="hybridMultilevel"/>
    <w:tmpl w:val="7660A20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2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7B2C0AF9"/>
    <w:multiLevelType w:val="hybridMultilevel"/>
    <w:tmpl w:val="1C38DFBC"/>
    <w:lvl w:ilvl="0" w:tplc="2000000F">
      <w:start w:val="1"/>
      <w:numFmt w:val="decimal"/>
      <w:lvlText w:val="%1."/>
      <w:lvlJc w:val="left"/>
      <w:pPr>
        <w:ind w:left="720" w:hanging="360"/>
      </w:p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>
      <w:start w:val="1"/>
      <w:numFmt w:val="lowerRoman"/>
      <w:lvlText w:val="%3."/>
      <w:lvlJc w:val="right"/>
      <w:pPr>
        <w:ind w:left="2160" w:hanging="180"/>
      </w:pPr>
    </w:lvl>
    <w:lvl w:ilvl="3" w:tplc="2000000F">
      <w:start w:val="1"/>
      <w:numFmt w:val="decimal"/>
      <w:lvlText w:val="%4."/>
      <w:lvlJc w:val="left"/>
      <w:pPr>
        <w:ind w:left="2880" w:hanging="360"/>
      </w:pPr>
    </w:lvl>
    <w:lvl w:ilvl="4" w:tplc="20000019">
      <w:start w:val="1"/>
      <w:numFmt w:val="lowerLetter"/>
      <w:lvlText w:val="%5."/>
      <w:lvlJc w:val="left"/>
      <w:pPr>
        <w:ind w:left="3600" w:hanging="360"/>
      </w:pPr>
    </w:lvl>
    <w:lvl w:ilvl="5" w:tplc="2000001B">
      <w:start w:val="1"/>
      <w:numFmt w:val="lowerRoman"/>
      <w:lvlText w:val="%6."/>
      <w:lvlJc w:val="right"/>
      <w:pPr>
        <w:ind w:left="4320" w:hanging="180"/>
      </w:pPr>
    </w:lvl>
    <w:lvl w:ilvl="6" w:tplc="2000000F">
      <w:start w:val="1"/>
      <w:numFmt w:val="decimal"/>
      <w:lvlText w:val="%7."/>
      <w:lvlJc w:val="left"/>
      <w:pPr>
        <w:ind w:left="5040" w:hanging="360"/>
      </w:pPr>
    </w:lvl>
    <w:lvl w:ilvl="7" w:tplc="20000019">
      <w:start w:val="1"/>
      <w:numFmt w:val="lowerLetter"/>
      <w:lvlText w:val="%8."/>
      <w:lvlJc w:val="left"/>
      <w:pPr>
        <w:ind w:left="5760" w:hanging="360"/>
      </w:pPr>
    </w:lvl>
    <w:lvl w:ilvl="8" w:tplc="2000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D032256"/>
    <w:multiLevelType w:val="hybridMultilevel"/>
    <w:tmpl w:val="6486DC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2"/>
  </w:num>
  <w:num w:numId="3">
    <w:abstractNumId w:val="5"/>
  </w:num>
  <w:num w:numId="4">
    <w:abstractNumId w:val="8"/>
  </w:num>
  <w:num w:numId="5">
    <w:abstractNumId w:val="2"/>
  </w:num>
  <w:num w:numId="6">
    <w:abstractNumId w:val="9"/>
  </w:num>
  <w:num w:numId="7">
    <w:abstractNumId w:val="15"/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1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1"/>
  </w:num>
  <w:num w:numId="15">
    <w:abstractNumId w:val="13"/>
  </w:num>
  <w:num w:numId="16">
    <w:abstractNumId w:val="6"/>
  </w:num>
  <w:num w:numId="17">
    <w:abstractNumId w:val="0"/>
  </w:num>
  <w:num w:numId="18">
    <w:abstractNumId w:val="7"/>
  </w:num>
  <w:num w:numId="19">
    <w:abstractNumId w:val="4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1"/>
  <w:defaultTabStop w:val="720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0E4F"/>
    <w:rsid w:val="00034EF7"/>
    <w:rsid w:val="001A0E4F"/>
    <w:rsid w:val="001D6C64"/>
    <w:rsid w:val="00236223"/>
    <w:rsid w:val="00257451"/>
    <w:rsid w:val="002777CF"/>
    <w:rsid w:val="00302C6A"/>
    <w:rsid w:val="00320DC0"/>
    <w:rsid w:val="003374E7"/>
    <w:rsid w:val="003905B7"/>
    <w:rsid w:val="00427059"/>
    <w:rsid w:val="00614056"/>
    <w:rsid w:val="00676AC2"/>
    <w:rsid w:val="00684F00"/>
    <w:rsid w:val="006B460C"/>
    <w:rsid w:val="00753B7A"/>
    <w:rsid w:val="00787672"/>
    <w:rsid w:val="00823FBE"/>
    <w:rsid w:val="00830807"/>
    <w:rsid w:val="00836795"/>
    <w:rsid w:val="00847AF8"/>
    <w:rsid w:val="008E593D"/>
    <w:rsid w:val="008F7A96"/>
    <w:rsid w:val="00A04067"/>
    <w:rsid w:val="00A075D1"/>
    <w:rsid w:val="00A46097"/>
    <w:rsid w:val="00A551DB"/>
    <w:rsid w:val="00A944E6"/>
    <w:rsid w:val="00AB23C1"/>
    <w:rsid w:val="00BD7AF5"/>
    <w:rsid w:val="00C10BD3"/>
    <w:rsid w:val="00C21B17"/>
    <w:rsid w:val="00C76278"/>
    <w:rsid w:val="00E22F4C"/>
    <w:rsid w:val="00EC1A96"/>
    <w:rsid w:val="00F13C3E"/>
    <w:rsid w:val="00FD1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2CCF1F"/>
  <w15:chartTrackingRefBased/>
  <w15:docId w15:val="{37AF9066-AD12-4CFC-9D30-E32838152E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4EF7"/>
  </w:style>
  <w:style w:type="paragraph" w:styleId="1">
    <w:name w:val="heading 1"/>
    <w:basedOn w:val="a"/>
    <w:next w:val="a"/>
    <w:link w:val="10"/>
    <w:qFormat/>
    <w:rsid w:val="00614056"/>
    <w:pPr>
      <w:keepNext/>
      <w:autoSpaceDN w:val="0"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color w:val="000000"/>
      <w:kern w:val="0"/>
      <w:sz w:val="28"/>
      <w:szCs w:val="24"/>
      <w:lang w:val="ru-RU" w:eastAsia="ru-RU"/>
      <w14:ligatures w14:val="none"/>
    </w:rPr>
  </w:style>
  <w:style w:type="paragraph" w:styleId="2">
    <w:name w:val="heading 2"/>
    <w:basedOn w:val="a"/>
    <w:next w:val="a"/>
    <w:link w:val="20"/>
    <w:semiHidden/>
    <w:unhideWhenUsed/>
    <w:qFormat/>
    <w:rsid w:val="00614056"/>
    <w:pPr>
      <w:keepNext/>
      <w:widowControl w:val="0"/>
      <w:autoSpaceDN w:val="0"/>
      <w:spacing w:after="0" w:line="240" w:lineRule="auto"/>
      <w:jc w:val="both"/>
      <w:outlineLvl w:val="1"/>
    </w:pPr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paragraph" w:styleId="4">
    <w:name w:val="heading 4"/>
    <w:basedOn w:val="a"/>
    <w:next w:val="a"/>
    <w:link w:val="40"/>
    <w:semiHidden/>
    <w:unhideWhenUsed/>
    <w:qFormat/>
    <w:rsid w:val="00614056"/>
    <w:pPr>
      <w:keepNext/>
      <w:widowControl w:val="0"/>
      <w:autoSpaceDN w:val="0"/>
      <w:spacing w:before="240" w:after="60" w:line="240" w:lineRule="auto"/>
      <w:jc w:val="both"/>
      <w:outlineLvl w:val="3"/>
    </w:pPr>
    <w:rPr>
      <w:rFonts w:ascii="Times New Roman" w:eastAsia="Times New Roman" w:hAnsi="Times New Roman" w:cs="Times New Roman"/>
      <w:b/>
      <w:color w:val="000000"/>
      <w:kern w:val="0"/>
      <w:sz w:val="28"/>
      <w:szCs w:val="28"/>
      <w:lang w:val="ru-RU" w:eastAsia="ru-RU"/>
      <w14:ligatures w14:val="none"/>
    </w:rPr>
  </w:style>
  <w:style w:type="paragraph" w:styleId="5">
    <w:name w:val="heading 5"/>
    <w:basedOn w:val="a"/>
    <w:next w:val="a"/>
    <w:link w:val="50"/>
    <w:semiHidden/>
    <w:unhideWhenUsed/>
    <w:qFormat/>
    <w:rsid w:val="00614056"/>
    <w:pPr>
      <w:keepNext/>
      <w:autoSpaceDN w:val="0"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color w:val="000000"/>
      <w:kern w:val="0"/>
      <w:sz w:val="28"/>
      <w:szCs w:val="20"/>
      <w:lang w:val="ru-RU" w:eastAsia="ru-RU"/>
      <w14:ligatures w14:val="none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14056"/>
    <w:pPr>
      <w:keepNext/>
      <w:keepLines/>
      <w:widowControl w:val="0"/>
      <w:autoSpaceDN w:val="0"/>
      <w:spacing w:before="40" w:after="0" w:line="240" w:lineRule="auto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val="ru-RU" w:eastAsia="ru-RU"/>
      <w14:ligatures w14:val="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uiPriority w:val="99"/>
    <w:rsid w:val="001A0E4F"/>
    <w:rPr>
      <w:vertAlign w:val="superscript"/>
    </w:rPr>
  </w:style>
  <w:style w:type="paragraph" w:styleId="a4">
    <w:name w:val="footnote text"/>
    <w:basedOn w:val="a"/>
    <w:link w:val="a5"/>
    <w:uiPriority w:val="99"/>
    <w:rsid w:val="001A0E4F"/>
    <w:pPr>
      <w:spacing w:after="0" w:line="240" w:lineRule="auto"/>
    </w:pPr>
    <w:rPr>
      <w:rFonts w:ascii="Times New Roman" w:eastAsia="Calibri" w:hAnsi="Times New Roman" w:cs="Times New Roman"/>
      <w:kern w:val="0"/>
      <w:sz w:val="20"/>
      <w:szCs w:val="20"/>
      <w:lang w:val="x-none" w:eastAsia="x-none"/>
      <w14:ligatures w14:val="none"/>
    </w:rPr>
  </w:style>
  <w:style w:type="character" w:customStyle="1" w:styleId="a5">
    <w:name w:val="Текст сноски Знак"/>
    <w:basedOn w:val="a0"/>
    <w:link w:val="a4"/>
    <w:uiPriority w:val="99"/>
    <w:rsid w:val="001A0E4F"/>
    <w:rPr>
      <w:rFonts w:ascii="Times New Roman" w:eastAsia="Calibri" w:hAnsi="Times New Roman" w:cs="Times New Roman"/>
      <w:kern w:val="0"/>
      <w:sz w:val="20"/>
      <w:szCs w:val="20"/>
      <w:lang w:val="x-none" w:eastAsia="x-none"/>
      <w14:ligatures w14:val="none"/>
    </w:rPr>
  </w:style>
  <w:style w:type="character" w:customStyle="1" w:styleId="10">
    <w:name w:val="Заголовок 1 Знак"/>
    <w:basedOn w:val="a0"/>
    <w:link w:val="1"/>
    <w:rsid w:val="00614056"/>
    <w:rPr>
      <w:rFonts w:ascii="Times New Roman" w:eastAsia="Times New Roman" w:hAnsi="Times New Roman" w:cs="Times New Roman"/>
      <w:color w:val="000000"/>
      <w:kern w:val="0"/>
      <w:sz w:val="28"/>
      <w:szCs w:val="24"/>
      <w:lang w:val="ru-RU" w:eastAsia="ru-RU"/>
      <w14:ligatures w14:val="none"/>
    </w:rPr>
  </w:style>
  <w:style w:type="character" w:customStyle="1" w:styleId="20">
    <w:name w:val="Заголовок 2 Знак"/>
    <w:basedOn w:val="a0"/>
    <w:link w:val="2"/>
    <w:semiHidden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character" w:customStyle="1" w:styleId="40">
    <w:name w:val="Заголовок 4 Знак"/>
    <w:basedOn w:val="a0"/>
    <w:link w:val="4"/>
    <w:semiHidden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8"/>
      <w:lang w:val="ru-RU" w:eastAsia="ru-RU"/>
      <w14:ligatures w14:val="none"/>
    </w:rPr>
  </w:style>
  <w:style w:type="character" w:customStyle="1" w:styleId="50">
    <w:name w:val="Заголовок 5 Знак"/>
    <w:basedOn w:val="a0"/>
    <w:link w:val="5"/>
    <w:semiHidden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80">
    <w:name w:val="Заголовок 8 Знак"/>
    <w:basedOn w:val="a0"/>
    <w:link w:val="8"/>
    <w:uiPriority w:val="9"/>
    <w:semiHidden/>
    <w:rsid w:val="00614056"/>
    <w:rPr>
      <w:rFonts w:asciiTheme="majorHAnsi" w:eastAsiaTheme="majorEastAsia" w:hAnsiTheme="majorHAnsi" w:cstheme="majorBidi"/>
      <w:color w:val="272727" w:themeColor="text1" w:themeTint="D8"/>
      <w:kern w:val="0"/>
      <w:sz w:val="21"/>
      <w:szCs w:val="21"/>
      <w:lang w:val="ru-RU" w:eastAsia="ru-RU"/>
      <w14:ligatures w14:val="none"/>
    </w:rPr>
  </w:style>
  <w:style w:type="numbering" w:customStyle="1" w:styleId="11">
    <w:name w:val="Нет списка1"/>
    <w:next w:val="a2"/>
    <w:uiPriority w:val="99"/>
    <w:semiHidden/>
    <w:unhideWhenUsed/>
    <w:rsid w:val="00614056"/>
  </w:style>
  <w:style w:type="numbering" w:customStyle="1" w:styleId="110">
    <w:name w:val="Нет списка11"/>
    <w:next w:val="a2"/>
    <w:uiPriority w:val="99"/>
    <w:semiHidden/>
    <w:unhideWhenUsed/>
    <w:rsid w:val="00614056"/>
  </w:style>
  <w:style w:type="paragraph" w:customStyle="1" w:styleId="msonormal0">
    <w:name w:val="msonormal"/>
    <w:basedOn w:val="a"/>
    <w:uiPriority w:val="99"/>
    <w:rsid w:val="00614056"/>
    <w:pPr>
      <w:widowControl w:val="0"/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ru-RU"/>
      <w14:ligatures w14:val="none"/>
    </w:rPr>
  </w:style>
  <w:style w:type="paragraph" w:styleId="a6">
    <w:name w:val="Normal (Web)"/>
    <w:basedOn w:val="a"/>
    <w:uiPriority w:val="99"/>
    <w:semiHidden/>
    <w:unhideWhenUsed/>
    <w:rsid w:val="00614056"/>
    <w:pPr>
      <w:widowControl w:val="0"/>
      <w:autoSpaceDE w:val="0"/>
      <w:autoSpaceDN w:val="0"/>
      <w:adjustRightInd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eastAsia="ru-RU"/>
      <w14:ligatures w14:val="none"/>
    </w:rPr>
  </w:style>
  <w:style w:type="paragraph" w:styleId="a7">
    <w:name w:val="header"/>
    <w:basedOn w:val="a"/>
    <w:link w:val="a8"/>
    <w:uiPriority w:val="99"/>
    <w:unhideWhenUsed/>
    <w:rsid w:val="00614056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kern w:val="0"/>
      <w:sz w:val="28"/>
      <w:szCs w:val="20"/>
      <w:lang w:val="ru-RU" w:eastAsia="ru-RU"/>
      <w14:ligatures w14:val="none"/>
    </w:rPr>
  </w:style>
  <w:style w:type="character" w:customStyle="1" w:styleId="a8">
    <w:name w:val="Верхний колонтитул Знак"/>
    <w:basedOn w:val="a0"/>
    <w:link w:val="a7"/>
    <w:uiPriority w:val="99"/>
    <w:rsid w:val="00614056"/>
    <w:rPr>
      <w:rFonts w:ascii="Times New Roman" w:eastAsia="Times New Roman" w:hAnsi="Times New Roman" w:cs="Times New Roman"/>
      <w:kern w:val="0"/>
      <w:sz w:val="28"/>
      <w:szCs w:val="20"/>
      <w:lang w:val="ru-RU" w:eastAsia="ru-RU"/>
      <w14:ligatures w14:val="none"/>
    </w:rPr>
  </w:style>
  <w:style w:type="paragraph" w:styleId="a9">
    <w:name w:val="footer"/>
    <w:basedOn w:val="a"/>
    <w:link w:val="aa"/>
    <w:uiPriority w:val="99"/>
    <w:unhideWhenUsed/>
    <w:rsid w:val="00614056"/>
    <w:pPr>
      <w:widowControl w:val="0"/>
      <w:tabs>
        <w:tab w:val="center" w:pos="4677"/>
        <w:tab w:val="right" w:pos="9355"/>
      </w:tabs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aa">
    <w:name w:val="Нижний колонтитул Знак"/>
    <w:basedOn w:val="a0"/>
    <w:link w:val="a9"/>
    <w:uiPriority w:val="99"/>
    <w:rsid w:val="00614056"/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paragraph" w:styleId="ab">
    <w:name w:val="Title"/>
    <w:basedOn w:val="a"/>
    <w:link w:val="ac"/>
    <w:uiPriority w:val="99"/>
    <w:qFormat/>
    <w:rsid w:val="00614056"/>
    <w:pPr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character" w:customStyle="1" w:styleId="ac">
    <w:name w:val="Заголовок Знак"/>
    <w:basedOn w:val="a0"/>
    <w:link w:val="ab"/>
    <w:uiPriority w:val="99"/>
    <w:rsid w:val="00614056"/>
    <w:rPr>
      <w:rFonts w:ascii="Times New Roman" w:eastAsia="Times New Roman" w:hAnsi="Times New Roman" w:cs="Times New Roman"/>
      <w:b/>
      <w:color w:val="000000"/>
      <w:kern w:val="0"/>
      <w:sz w:val="28"/>
      <w:szCs w:val="24"/>
      <w:lang w:val="ru-RU" w:eastAsia="ru-RU"/>
      <w14:ligatures w14:val="none"/>
    </w:rPr>
  </w:style>
  <w:style w:type="paragraph" w:styleId="ad">
    <w:name w:val="Body Text"/>
    <w:basedOn w:val="a"/>
    <w:link w:val="ae"/>
    <w:uiPriority w:val="99"/>
    <w:semiHidden/>
    <w:unhideWhenUsed/>
    <w:rsid w:val="00614056"/>
    <w:pPr>
      <w:autoSpaceDN w:val="0"/>
      <w:spacing w:after="0" w:line="240" w:lineRule="auto"/>
      <w:jc w:val="both"/>
    </w:pPr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ae">
    <w:name w:val="Основной текст Знак"/>
    <w:basedOn w:val="a0"/>
    <w:link w:val="ad"/>
    <w:uiPriority w:val="99"/>
    <w:semiHidden/>
    <w:rsid w:val="00614056"/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paragraph" w:styleId="af">
    <w:name w:val="Body Text Indent"/>
    <w:basedOn w:val="a"/>
    <w:link w:val="af0"/>
    <w:uiPriority w:val="99"/>
    <w:semiHidden/>
    <w:unhideWhenUsed/>
    <w:rsid w:val="00614056"/>
    <w:pPr>
      <w:autoSpaceDN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af0">
    <w:name w:val="Основной текст с отступом Знак"/>
    <w:basedOn w:val="a0"/>
    <w:link w:val="af"/>
    <w:uiPriority w:val="99"/>
    <w:semiHidden/>
    <w:rsid w:val="00614056"/>
    <w:rPr>
      <w:rFonts w:ascii="Times New Roman" w:eastAsia="Times New Roman" w:hAnsi="Times New Roman" w:cs="Times New Roman"/>
      <w:color w:val="000000"/>
      <w:kern w:val="0"/>
      <w:sz w:val="28"/>
      <w:szCs w:val="20"/>
      <w:lang w:val="ru-RU" w:eastAsia="ru-RU"/>
      <w14:ligatures w14:val="none"/>
    </w:rPr>
  </w:style>
  <w:style w:type="paragraph" w:styleId="3">
    <w:name w:val="Body Text 3"/>
    <w:basedOn w:val="a"/>
    <w:link w:val="30"/>
    <w:uiPriority w:val="99"/>
    <w:semiHidden/>
    <w:unhideWhenUsed/>
    <w:rsid w:val="00614056"/>
    <w:pPr>
      <w:widowControl w:val="0"/>
      <w:autoSpaceDN w:val="0"/>
      <w:spacing w:after="120" w:line="240" w:lineRule="auto"/>
      <w:jc w:val="both"/>
    </w:pPr>
    <w:rPr>
      <w:rFonts w:ascii="Times New Roman" w:eastAsia="Times New Roman" w:hAnsi="Times New Roman" w:cs="Times New Roman"/>
      <w:color w:val="000000"/>
      <w:kern w:val="0"/>
      <w:sz w:val="16"/>
      <w:szCs w:val="16"/>
      <w:lang w:val="ru-RU" w:eastAsia="ru-RU"/>
      <w14:ligatures w14:val="none"/>
    </w:rPr>
  </w:style>
  <w:style w:type="character" w:customStyle="1" w:styleId="30">
    <w:name w:val="Основной текст 3 Знак"/>
    <w:basedOn w:val="a0"/>
    <w:link w:val="3"/>
    <w:uiPriority w:val="99"/>
    <w:semiHidden/>
    <w:rsid w:val="00614056"/>
    <w:rPr>
      <w:rFonts w:ascii="Times New Roman" w:eastAsia="Times New Roman" w:hAnsi="Times New Roman" w:cs="Times New Roman"/>
      <w:color w:val="000000"/>
      <w:kern w:val="0"/>
      <w:sz w:val="16"/>
      <w:szCs w:val="16"/>
      <w:lang w:val="ru-RU" w:eastAsia="ru-RU"/>
      <w14:ligatures w14:val="none"/>
    </w:rPr>
  </w:style>
  <w:style w:type="paragraph" w:styleId="21">
    <w:name w:val="Body Text Indent 2"/>
    <w:basedOn w:val="a"/>
    <w:link w:val="22"/>
    <w:uiPriority w:val="99"/>
    <w:semiHidden/>
    <w:unhideWhenUsed/>
    <w:rsid w:val="00614056"/>
    <w:pPr>
      <w:autoSpaceDN w:val="0"/>
      <w:spacing w:after="0" w:line="288" w:lineRule="auto"/>
      <w:ind w:left="4111"/>
    </w:pPr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614056"/>
    <w:rPr>
      <w:rFonts w:ascii="Arial" w:eastAsia="Times New Roman" w:hAnsi="Arial" w:cs="Arial"/>
      <w:color w:val="000000"/>
      <w:kern w:val="0"/>
      <w:sz w:val="28"/>
      <w:szCs w:val="20"/>
      <w:lang w:val="ru-RU" w:eastAsia="ru-RU"/>
      <w14:ligatures w14:val="none"/>
    </w:rPr>
  </w:style>
  <w:style w:type="paragraph" w:styleId="af1">
    <w:name w:val="Plain Text"/>
    <w:basedOn w:val="a"/>
    <w:link w:val="af2"/>
    <w:uiPriority w:val="99"/>
    <w:semiHidden/>
    <w:unhideWhenUsed/>
    <w:rsid w:val="00614056"/>
    <w:pPr>
      <w:autoSpaceDN w:val="0"/>
      <w:spacing w:after="0" w:line="240" w:lineRule="auto"/>
    </w:pPr>
    <w:rPr>
      <w:rFonts w:ascii="Courier New" w:eastAsia="Times New Roman" w:hAnsi="Courier New" w:cs="Times New Roman"/>
      <w:kern w:val="0"/>
      <w:sz w:val="20"/>
      <w:szCs w:val="20"/>
      <w:lang w:val="ru-RU" w:eastAsia="ru-RU"/>
      <w14:ligatures w14:val="none"/>
    </w:rPr>
  </w:style>
  <w:style w:type="character" w:customStyle="1" w:styleId="af2">
    <w:name w:val="Текст Знак"/>
    <w:basedOn w:val="a0"/>
    <w:link w:val="af1"/>
    <w:uiPriority w:val="99"/>
    <w:semiHidden/>
    <w:rsid w:val="00614056"/>
    <w:rPr>
      <w:rFonts w:ascii="Courier New" w:eastAsia="Times New Roman" w:hAnsi="Courier New" w:cs="Times New Roman"/>
      <w:kern w:val="0"/>
      <w:sz w:val="20"/>
      <w:szCs w:val="20"/>
      <w:lang w:val="ru-RU" w:eastAsia="ru-RU"/>
      <w14:ligatures w14:val="none"/>
    </w:rPr>
  </w:style>
  <w:style w:type="paragraph" w:styleId="af3">
    <w:name w:val="Balloon Text"/>
    <w:basedOn w:val="a"/>
    <w:link w:val="af4"/>
    <w:uiPriority w:val="99"/>
    <w:semiHidden/>
    <w:unhideWhenUsed/>
    <w:rsid w:val="00614056"/>
    <w:pPr>
      <w:widowControl w:val="0"/>
      <w:autoSpaceDN w:val="0"/>
      <w:spacing w:after="0" w:line="240" w:lineRule="auto"/>
      <w:jc w:val="both"/>
    </w:pPr>
    <w:rPr>
      <w:rFonts w:ascii="Tahoma" w:eastAsia="Times New Roman" w:hAnsi="Tahoma" w:cs="Tahoma"/>
      <w:color w:val="000000"/>
      <w:kern w:val="0"/>
      <w:sz w:val="16"/>
      <w:szCs w:val="16"/>
      <w:lang w:val="ru-RU" w:eastAsia="ru-RU"/>
      <w14:ligatures w14:val="none"/>
    </w:rPr>
  </w:style>
  <w:style w:type="character" w:customStyle="1" w:styleId="af4">
    <w:name w:val="Текст выноски Знак"/>
    <w:basedOn w:val="a0"/>
    <w:link w:val="af3"/>
    <w:uiPriority w:val="99"/>
    <w:semiHidden/>
    <w:rsid w:val="00614056"/>
    <w:rPr>
      <w:rFonts w:ascii="Tahoma" w:eastAsia="Times New Roman" w:hAnsi="Tahoma" w:cs="Tahoma"/>
      <w:color w:val="000000"/>
      <w:kern w:val="0"/>
      <w:sz w:val="16"/>
      <w:szCs w:val="16"/>
      <w:lang w:val="ru-RU" w:eastAsia="ru-RU"/>
      <w14:ligatures w14:val="none"/>
    </w:rPr>
  </w:style>
  <w:style w:type="character" w:customStyle="1" w:styleId="af5">
    <w:name w:val="Абзац списка Знак"/>
    <w:link w:val="af6"/>
    <w:uiPriority w:val="34"/>
    <w:locked/>
    <w:rsid w:val="00614056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f6">
    <w:name w:val="List Paragraph"/>
    <w:basedOn w:val="a"/>
    <w:link w:val="af5"/>
    <w:uiPriority w:val="34"/>
    <w:qFormat/>
    <w:rsid w:val="00614056"/>
    <w:pPr>
      <w:widowControl w:val="0"/>
      <w:autoSpaceDN w:val="0"/>
      <w:spacing w:after="0" w:line="240" w:lineRule="auto"/>
      <w:ind w:left="720"/>
      <w:contextualSpacing/>
      <w:jc w:val="both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f7">
    <w:name w:val="Стиль"/>
    <w:uiPriority w:val="99"/>
    <w:rsid w:val="00614056"/>
    <w:pPr>
      <w:widowControl w:val="0"/>
      <w:autoSpaceDN w:val="0"/>
      <w:spacing w:after="0" w:line="240" w:lineRule="auto"/>
    </w:pPr>
    <w:rPr>
      <w:rFonts w:ascii="Futuris" w:eastAsia="Times New Roman" w:hAnsi="Futuris" w:cs="Futuris"/>
      <w:color w:val="000000"/>
      <w:kern w:val="0"/>
      <w:szCs w:val="20"/>
      <w:lang w:val="ru-RU" w:eastAsia="ru-RU"/>
      <w14:ligatures w14:val="none"/>
    </w:rPr>
  </w:style>
  <w:style w:type="paragraph" w:customStyle="1" w:styleId="12">
    <w:name w:val="Верхний колонтитул1"/>
    <w:basedOn w:val="af7"/>
    <w:uiPriority w:val="99"/>
    <w:rsid w:val="00614056"/>
    <w:pPr>
      <w:widowControl/>
      <w:tabs>
        <w:tab w:val="center" w:pos="4153"/>
        <w:tab w:val="right" w:pos="8306"/>
      </w:tabs>
    </w:pPr>
  </w:style>
  <w:style w:type="paragraph" w:customStyle="1" w:styleId="13">
    <w:name w:val="Нижний колонтитул1"/>
    <w:basedOn w:val="af7"/>
    <w:uiPriority w:val="99"/>
    <w:rsid w:val="00614056"/>
    <w:pPr>
      <w:widowControl/>
      <w:tabs>
        <w:tab w:val="center" w:pos="4153"/>
        <w:tab w:val="right" w:pos="8306"/>
      </w:tabs>
    </w:pPr>
  </w:style>
  <w:style w:type="paragraph" w:customStyle="1" w:styleId="BodyTextIndent2">
    <w:name w:val="Body Text Indent 2*"/>
    <w:basedOn w:val="af7"/>
    <w:uiPriority w:val="99"/>
    <w:rsid w:val="00614056"/>
    <w:pPr>
      <w:widowControl/>
      <w:ind w:firstLine="720"/>
    </w:pPr>
    <w:rPr>
      <w:rFonts w:ascii="Arial" w:hAnsi="Arial" w:cs="Arial"/>
      <w:sz w:val="26"/>
    </w:rPr>
  </w:style>
  <w:style w:type="paragraph" w:customStyle="1" w:styleId="14">
    <w:name w:val="Обычный1"/>
    <w:uiPriority w:val="99"/>
    <w:rsid w:val="00614056"/>
    <w:pPr>
      <w:widowControl w:val="0"/>
      <w:autoSpaceDN w:val="0"/>
      <w:snapToGri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kern w:val="0"/>
      <w:sz w:val="20"/>
      <w:szCs w:val="20"/>
      <w:lang w:val="ru-RU" w:eastAsia="ru-RU"/>
      <w14:ligatures w14:val="none"/>
    </w:rPr>
  </w:style>
  <w:style w:type="paragraph" w:customStyle="1" w:styleId="Default">
    <w:name w:val="Default"/>
    <w:uiPriority w:val="99"/>
    <w:rsid w:val="006140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:lang w:val="ru-RU" w:eastAsia="ru-RU"/>
      <w14:ligatures w14:val="none"/>
    </w:rPr>
  </w:style>
  <w:style w:type="paragraph" w:customStyle="1" w:styleId="TableParagraph">
    <w:name w:val="Table Paragraph"/>
    <w:basedOn w:val="a"/>
    <w:uiPriority w:val="1"/>
    <w:qFormat/>
    <w:rsid w:val="00614056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kern w:val="0"/>
      <w:lang w:val="ru-RU"/>
      <w14:ligatures w14:val="none"/>
    </w:rPr>
  </w:style>
  <w:style w:type="character" w:customStyle="1" w:styleId="23">
    <w:name w:val="Стиль2"/>
    <w:basedOn w:val="a0"/>
    <w:uiPriority w:val="1"/>
    <w:rsid w:val="00614056"/>
  </w:style>
  <w:style w:type="table" w:customStyle="1" w:styleId="TableNormal">
    <w:name w:val="Table Normal"/>
    <w:uiPriority w:val="2"/>
    <w:semiHidden/>
    <w:qFormat/>
    <w:rsid w:val="00614056"/>
    <w:pPr>
      <w:widowControl w:val="0"/>
      <w:autoSpaceDE w:val="0"/>
      <w:autoSpaceDN w:val="0"/>
      <w:spacing w:after="0" w:line="240" w:lineRule="auto"/>
    </w:pPr>
    <w:rPr>
      <w:kern w:val="0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f8">
    <w:name w:val="Strong"/>
    <w:basedOn w:val="a0"/>
    <w:uiPriority w:val="22"/>
    <w:qFormat/>
    <w:rsid w:val="00614056"/>
    <w:rPr>
      <w:b/>
      <w:bCs/>
    </w:rPr>
  </w:style>
  <w:style w:type="character" w:styleId="af9">
    <w:name w:val="Hyperlink"/>
    <w:basedOn w:val="a0"/>
    <w:uiPriority w:val="99"/>
    <w:unhideWhenUsed/>
    <w:rsid w:val="00614056"/>
    <w:rPr>
      <w:color w:val="0563C1" w:themeColor="hyperlink"/>
      <w:u w:val="single"/>
    </w:rPr>
  </w:style>
  <w:style w:type="character" w:styleId="afa">
    <w:name w:val="FollowedHyperlink"/>
    <w:basedOn w:val="a0"/>
    <w:uiPriority w:val="99"/>
    <w:semiHidden/>
    <w:unhideWhenUsed/>
    <w:rsid w:val="00614056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5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4.bin"/><Relationship Id="rId63" Type="http://schemas.openxmlformats.org/officeDocument/2006/relationships/oleObject" Target="embeddings/oleObject40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87.bin"/><Relationship Id="rId159" Type="http://schemas.openxmlformats.org/officeDocument/2006/relationships/image" Target="media/image51.wmf"/><Relationship Id="rId107" Type="http://schemas.openxmlformats.org/officeDocument/2006/relationships/oleObject" Target="embeddings/oleObject6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2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2.bin"/><Relationship Id="rId149" Type="http://schemas.openxmlformats.org/officeDocument/2006/relationships/image" Target="media/image46.wmf"/><Relationship Id="rId5" Type="http://schemas.openxmlformats.org/officeDocument/2006/relationships/footnotes" Target="footnotes.xml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98.bin"/><Relationship Id="rId22" Type="http://schemas.openxmlformats.org/officeDocument/2006/relationships/image" Target="media/image5.wmf"/><Relationship Id="rId43" Type="http://schemas.openxmlformats.org/officeDocument/2006/relationships/oleObject" Target="embeddings/oleObject25.bin"/><Relationship Id="rId64" Type="http://schemas.openxmlformats.org/officeDocument/2006/relationships/oleObject" Target="embeddings/oleObject41.bin"/><Relationship Id="rId118" Type="http://schemas.openxmlformats.org/officeDocument/2006/relationships/oleObject" Target="embeddings/oleObject72.bin"/><Relationship Id="rId139" Type="http://schemas.openxmlformats.org/officeDocument/2006/relationships/image" Target="media/image41.wmf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93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0.wmf"/><Relationship Id="rId59" Type="http://schemas.openxmlformats.org/officeDocument/2006/relationships/oleObject" Target="embeddings/oleObject36.bin"/><Relationship Id="rId103" Type="http://schemas.openxmlformats.org/officeDocument/2006/relationships/oleObject" Target="embeddings/oleObject60.bin"/><Relationship Id="rId108" Type="http://schemas.openxmlformats.org/officeDocument/2006/relationships/image" Target="media/image34.wmf"/><Relationship Id="rId124" Type="http://schemas.openxmlformats.org/officeDocument/2006/relationships/oleObject" Target="embeddings/oleObject78.bin"/><Relationship Id="rId129" Type="http://schemas.openxmlformats.org/officeDocument/2006/relationships/image" Target="media/image36.wmf"/><Relationship Id="rId54" Type="http://schemas.openxmlformats.org/officeDocument/2006/relationships/image" Target="media/image15.wmf"/><Relationship Id="rId70" Type="http://schemas.openxmlformats.org/officeDocument/2006/relationships/oleObject" Target="embeddings/oleObject42.bin"/><Relationship Id="rId75" Type="http://schemas.openxmlformats.org/officeDocument/2006/relationships/image" Target="media/image20.wmf"/><Relationship Id="rId91" Type="http://schemas.openxmlformats.org/officeDocument/2006/relationships/oleObject" Target="embeddings/oleObject54.bin"/><Relationship Id="rId96" Type="http://schemas.openxmlformats.org/officeDocument/2006/relationships/image" Target="media/image29.wmf"/><Relationship Id="rId140" Type="http://schemas.openxmlformats.org/officeDocument/2006/relationships/oleObject" Target="embeddings/oleObject88.bin"/><Relationship Id="rId145" Type="http://schemas.openxmlformats.org/officeDocument/2006/relationships/image" Target="media/image44.wmf"/><Relationship Id="rId161" Type="http://schemas.openxmlformats.org/officeDocument/2006/relationships/oleObject" Target="embeddings/oleObject99.bin"/><Relationship Id="rId166" Type="http://schemas.openxmlformats.org/officeDocument/2006/relationships/oleObject" Target="embeddings/oleObject10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4.wmf"/><Relationship Id="rId114" Type="http://schemas.openxmlformats.org/officeDocument/2006/relationships/oleObject" Target="embeddings/oleObject69.bin"/><Relationship Id="rId119" Type="http://schemas.openxmlformats.org/officeDocument/2006/relationships/oleObject" Target="embeddings/oleObject73.bin"/><Relationship Id="rId44" Type="http://schemas.openxmlformats.org/officeDocument/2006/relationships/image" Target="media/image12.wmf"/><Relationship Id="rId60" Type="http://schemas.openxmlformats.org/officeDocument/2006/relationships/oleObject" Target="embeddings/oleObject37.bin"/><Relationship Id="rId65" Type="http://schemas.openxmlformats.org/officeDocument/2006/relationships/hyperlink" Target="https://e.lanbook.com/book/242861" TargetMode="External"/><Relationship Id="rId81" Type="http://schemas.openxmlformats.org/officeDocument/2006/relationships/image" Target="media/image23.wmf"/><Relationship Id="rId86" Type="http://schemas.openxmlformats.org/officeDocument/2006/relationships/image" Target="media/image25.wmf"/><Relationship Id="rId130" Type="http://schemas.openxmlformats.org/officeDocument/2006/relationships/oleObject" Target="embeddings/oleObject83.bin"/><Relationship Id="rId135" Type="http://schemas.openxmlformats.org/officeDocument/2006/relationships/image" Target="media/image39.wmf"/><Relationship Id="rId151" Type="http://schemas.openxmlformats.org/officeDocument/2006/relationships/image" Target="media/image47.wmf"/><Relationship Id="rId156" Type="http://schemas.openxmlformats.org/officeDocument/2006/relationships/oleObject" Target="embeddings/oleObject96.bin"/><Relationship Id="rId13" Type="http://schemas.openxmlformats.org/officeDocument/2006/relationships/oleObject" Target="embeddings/oleObject4.bin"/><Relationship Id="rId18" Type="http://schemas.openxmlformats.org/officeDocument/2006/relationships/image" Target="media/image3.wmf"/><Relationship Id="rId39" Type="http://schemas.openxmlformats.org/officeDocument/2006/relationships/oleObject" Target="embeddings/oleObject22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8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4.bin"/><Relationship Id="rId125" Type="http://schemas.openxmlformats.org/officeDocument/2006/relationships/oleObject" Target="embeddings/oleObject79.bin"/><Relationship Id="rId141" Type="http://schemas.openxmlformats.org/officeDocument/2006/relationships/image" Target="media/image42.wmf"/><Relationship Id="rId146" Type="http://schemas.openxmlformats.org/officeDocument/2006/relationships/oleObject" Target="embeddings/oleObject91.bin"/><Relationship Id="rId167" Type="http://schemas.openxmlformats.org/officeDocument/2006/relationships/fontTable" Target="fontTable.xml"/><Relationship Id="rId7" Type="http://schemas.openxmlformats.org/officeDocument/2006/relationships/footer" Target="footer1.xml"/><Relationship Id="rId71" Type="http://schemas.openxmlformats.org/officeDocument/2006/relationships/image" Target="media/image18.wmf"/><Relationship Id="rId92" Type="http://schemas.openxmlformats.org/officeDocument/2006/relationships/image" Target="media/image27.wmf"/><Relationship Id="rId162" Type="http://schemas.openxmlformats.org/officeDocument/2006/relationships/oleObject" Target="embeddings/oleObject100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6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6.bin"/><Relationship Id="rId66" Type="http://schemas.openxmlformats.org/officeDocument/2006/relationships/hyperlink" Target="http://elib.bsu.by/handle/123456789/113440" TargetMode="External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70.bin"/><Relationship Id="rId131" Type="http://schemas.openxmlformats.org/officeDocument/2006/relationships/image" Target="media/image37.wmf"/><Relationship Id="rId136" Type="http://schemas.openxmlformats.org/officeDocument/2006/relationships/oleObject" Target="embeddings/oleObject86.bin"/><Relationship Id="rId157" Type="http://schemas.openxmlformats.org/officeDocument/2006/relationships/image" Target="media/image50.wmf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48.bin"/><Relationship Id="rId152" Type="http://schemas.openxmlformats.org/officeDocument/2006/relationships/oleObject" Target="embeddings/oleObject94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56" Type="http://schemas.openxmlformats.org/officeDocument/2006/relationships/image" Target="media/image16.wmf"/><Relationship Id="rId77" Type="http://schemas.openxmlformats.org/officeDocument/2006/relationships/image" Target="media/image21.wmf"/><Relationship Id="rId100" Type="http://schemas.openxmlformats.org/officeDocument/2006/relationships/image" Target="media/image31.wmf"/><Relationship Id="rId105" Type="http://schemas.openxmlformats.org/officeDocument/2006/relationships/image" Target="media/image33.wmf"/><Relationship Id="rId126" Type="http://schemas.openxmlformats.org/officeDocument/2006/relationships/oleObject" Target="embeddings/oleObject80.bin"/><Relationship Id="rId147" Type="http://schemas.openxmlformats.org/officeDocument/2006/relationships/image" Target="media/image45.wmf"/><Relationship Id="rId16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5.bin"/><Relationship Id="rId98" Type="http://schemas.openxmlformats.org/officeDocument/2006/relationships/image" Target="media/image30.wmf"/><Relationship Id="rId121" Type="http://schemas.openxmlformats.org/officeDocument/2006/relationships/oleObject" Target="embeddings/oleObject75.bin"/><Relationship Id="rId142" Type="http://schemas.openxmlformats.org/officeDocument/2006/relationships/oleObject" Target="embeddings/oleObject89.bin"/><Relationship Id="rId163" Type="http://schemas.openxmlformats.org/officeDocument/2006/relationships/image" Target="media/image52.wmf"/><Relationship Id="rId3" Type="http://schemas.openxmlformats.org/officeDocument/2006/relationships/settings" Target="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7.bin"/><Relationship Id="rId67" Type="http://schemas.openxmlformats.org/officeDocument/2006/relationships/hyperlink" Target="https://e.lanbook.com/book/187823" TargetMode="External"/><Relationship Id="rId116" Type="http://schemas.openxmlformats.org/officeDocument/2006/relationships/oleObject" Target="embeddings/oleObject71.bin"/><Relationship Id="rId137" Type="http://schemas.openxmlformats.org/officeDocument/2006/relationships/image" Target="media/image40.wmf"/><Relationship Id="rId158" Type="http://schemas.openxmlformats.org/officeDocument/2006/relationships/oleObject" Target="embeddings/oleObject97.bin"/><Relationship Id="rId20" Type="http://schemas.openxmlformats.org/officeDocument/2006/relationships/image" Target="media/image4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9.bin"/><Relationship Id="rId83" Type="http://schemas.openxmlformats.org/officeDocument/2006/relationships/image" Target="media/image24.wmf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84.bin"/><Relationship Id="rId153" Type="http://schemas.openxmlformats.org/officeDocument/2006/relationships/image" Target="media/image48.wmf"/><Relationship Id="rId15" Type="http://schemas.openxmlformats.org/officeDocument/2006/relationships/oleObject" Target="embeddings/oleObject6.bin"/><Relationship Id="rId36" Type="http://schemas.openxmlformats.org/officeDocument/2006/relationships/image" Target="media/image9.wmf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8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1.bin"/><Relationship Id="rId73" Type="http://schemas.openxmlformats.org/officeDocument/2006/relationships/image" Target="media/image19.wmf"/><Relationship Id="rId78" Type="http://schemas.openxmlformats.org/officeDocument/2006/relationships/oleObject" Target="embeddings/oleObject46.bin"/><Relationship Id="rId94" Type="http://schemas.openxmlformats.org/officeDocument/2006/relationships/image" Target="media/image28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6.bin"/><Relationship Id="rId143" Type="http://schemas.openxmlformats.org/officeDocument/2006/relationships/image" Target="media/image43.wmf"/><Relationship Id="rId148" Type="http://schemas.openxmlformats.org/officeDocument/2006/relationships/oleObject" Target="embeddings/oleObject92.bin"/><Relationship Id="rId164" Type="http://schemas.openxmlformats.org/officeDocument/2006/relationships/oleObject" Target="embeddings/oleObject10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7.wmf"/><Relationship Id="rId47" Type="http://schemas.openxmlformats.org/officeDocument/2006/relationships/image" Target="media/image13.wmf"/><Relationship Id="rId68" Type="http://schemas.openxmlformats.org/officeDocument/2006/relationships/hyperlink" Target="https://e.lanbook.com/book/210347" TargetMode="External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7.bin"/><Relationship Id="rId133" Type="http://schemas.openxmlformats.org/officeDocument/2006/relationships/image" Target="media/image38.wmf"/><Relationship Id="rId154" Type="http://schemas.openxmlformats.org/officeDocument/2006/relationships/oleObject" Target="embeddings/oleObject95.bin"/><Relationship Id="rId16" Type="http://schemas.openxmlformats.org/officeDocument/2006/relationships/oleObject" Target="embeddings/oleObject7.bin"/><Relationship Id="rId37" Type="http://schemas.openxmlformats.org/officeDocument/2006/relationships/oleObject" Target="embeddings/oleObject21.bin"/><Relationship Id="rId58" Type="http://schemas.openxmlformats.org/officeDocument/2006/relationships/oleObject" Target="embeddings/oleObject35.bin"/><Relationship Id="rId79" Type="http://schemas.openxmlformats.org/officeDocument/2006/relationships/image" Target="media/image22.wmf"/><Relationship Id="rId102" Type="http://schemas.openxmlformats.org/officeDocument/2006/relationships/image" Target="media/image32.wmf"/><Relationship Id="rId123" Type="http://schemas.openxmlformats.org/officeDocument/2006/relationships/oleObject" Target="embeddings/oleObject77.bin"/><Relationship Id="rId144" Type="http://schemas.openxmlformats.org/officeDocument/2006/relationships/oleObject" Target="embeddings/oleObject90.bin"/><Relationship Id="rId90" Type="http://schemas.openxmlformats.org/officeDocument/2006/relationships/image" Target="media/image26.wmf"/><Relationship Id="rId165" Type="http://schemas.openxmlformats.org/officeDocument/2006/relationships/image" Target="media/image53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8.bin"/><Relationship Id="rId69" Type="http://schemas.openxmlformats.org/officeDocument/2006/relationships/image" Target="media/image17.wmf"/><Relationship Id="rId113" Type="http://schemas.openxmlformats.org/officeDocument/2006/relationships/oleObject" Target="embeddings/oleObject68.bin"/><Relationship Id="rId134" Type="http://schemas.openxmlformats.org/officeDocument/2006/relationships/oleObject" Target="embeddings/oleObject85.bin"/><Relationship Id="rId80" Type="http://schemas.openxmlformats.org/officeDocument/2006/relationships/oleObject" Target="embeddings/oleObject47.bin"/><Relationship Id="rId155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2</Pages>
  <Words>5581</Words>
  <Characters>31818</Characters>
  <Application>Microsoft Office Word</Application>
  <DocSecurity>0</DocSecurity>
  <Lines>265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Кононов</dc:creator>
  <cp:keywords/>
  <dc:description/>
  <cp:lastModifiedBy>Geometry, Topology and Methods of Teaching of Mathematics</cp:lastModifiedBy>
  <cp:revision>11</cp:revision>
  <cp:lastPrinted>2024-02-09T08:47:00Z</cp:lastPrinted>
  <dcterms:created xsi:type="dcterms:W3CDTF">2024-02-09T08:38:00Z</dcterms:created>
  <dcterms:modified xsi:type="dcterms:W3CDTF">2024-02-09T08:51:00Z</dcterms:modified>
</cp:coreProperties>
</file>